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09E4" w:rsidRPr="00C97B9B" w:rsidRDefault="000725CB" w:rsidP="00C809E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3" type="#_x0000_t202" style="position:absolute;margin-left:36.75pt;margin-top:-3.35pt;width:197.6pt;height:23.95pt;z-index:251696128;mso-width-relative:margin;mso-height-relative:margin">
            <v:textbox>
              <w:txbxContent>
                <w:p w:rsidR="00C809E4" w:rsidRDefault="004B447A" w:rsidP="00C809E4">
                  <w:r>
                    <w:t>Key</w:t>
                  </w:r>
                </w:p>
              </w:txbxContent>
            </v:textbox>
          </v:shape>
        </w:pict>
      </w:r>
      <w:r w:rsidR="00C809E4" w:rsidRPr="00C97B9B">
        <w:rPr>
          <w:rFonts w:ascii="Times New Roman" w:hAnsi="Times New Roman" w:cs="Times New Roman"/>
        </w:rPr>
        <w:t xml:space="preserve">Name:  </w:t>
      </w:r>
      <w:r w:rsidR="00C809E4" w:rsidRPr="00C97B9B">
        <w:rPr>
          <w:rFonts w:ascii="Times New Roman" w:hAnsi="Times New Roman" w:cs="Times New Roman"/>
        </w:rPr>
        <w:tab/>
      </w:r>
      <w:r w:rsidR="00C809E4">
        <w:rPr>
          <w:rFonts w:ascii="Times New Roman" w:hAnsi="Times New Roman" w:cs="Times New Roman"/>
        </w:rPr>
        <w:t xml:space="preserve">                                                                                     </w:t>
      </w:r>
      <w:r w:rsidR="00C809E4" w:rsidRPr="00C97B9B">
        <w:rPr>
          <w:rFonts w:ascii="Times New Roman" w:hAnsi="Times New Roman" w:cs="Times New Roman"/>
        </w:rPr>
        <w:t>Final Exam</w:t>
      </w:r>
      <w:r w:rsidR="00C809E4">
        <w:rPr>
          <w:rFonts w:ascii="Times New Roman" w:hAnsi="Times New Roman" w:cs="Times New Roman"/>
        </w:rPr>
        <w:t xml:space="preserve">-B                             </w:t>
      </w:r>
      <w:r w:rsidR="00C809E4" w:rsidRPr="00C97B9B">
        <w:rPr>
          <w:rFonts w:ascii="Times New Roman" w:hAnsi="Times New Roman" w:cs="Times New Roman"/>
        </w:rPr>
        <w:t>Math 4371</w:t>
      </w:r>
    </w:p>
    <w:p w:rsidR="00E65C47" w:rsidRPr="00C97B9B" w:rsidRDefault="00E65C47">
      <w:pPr>
        <w:rPr>
          <w:rFonts w:ascii="Times New Roman" w:hAnsi="Times New Roman" w:cs="Times New Roman"/>
        </w:rPr>
      </w:pPr>
    </w:p>
    <w:p w:rsidR="00ED3A92" w:rsidRPr="00C97B9B" w:rsidRDefault="00E65C47" w:rsidP="00ED3A9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polynomial:  </w:t>
      </w:r>
      <w:r w:rsidR="0052765A" w:rsidRPr="00C97B9B">
        <w:rPr>
          <w:rFonts w:ascii="Times New Roman" w:hAnsi="Times New Roman" w:cs="Times New Roman"/>
          <w:position w:val="-10"/>
        </w:rPr>
        <w:object w:dxaOrig="18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8pt" o:ole="">
            <v:imagedata r:id="rId5" o:title=""/>
          </v:shape>
          <o:OLEObject Type="Embed" ProgID="Equation.DSMT4" ShapeID="_x0000_i1025" DrawAspect="Content" ObjectID="_1385297598" r:id="rId6"/>
        </w:object>
      </w:r>
    </w:p>
    <w:p w:rsidR="00ED3A92" w:rsidRPr="00C97B9B" w:rsidRDefault="00ED3A92" w:rsidP="00ED3A92">
      <w:pPr>
        <w:pStyle w:val="ListParagraph"/>
        <w:rPr>
          <w:rFonts w:ascii="Times New Roman" w:hAnsi="Times New Roman" w:cs="Times New Roman"/>
        </w:rPr>
      </w:pPr>
    </w:p>
    <w:p w:rsidR="00ED3A92" w:rsidRPr="00C97B9B" w:rsidRDefault="000725CB" w:rsidP="00C809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3" type="#_x0000_t202" style="position:absolute;left:0;text-align:left;margin-left:345pt;margin-top:-5.6pt;width:126pt;height:21.8pt;z-index:-251630592;mso-width-relative:margin;mso-height-relative:margin">
            <v:textbox>
              <w:txbxContent>
                <w:p w:rsidR="00C809E4" w:rsidRDefault="004B447A" w:rsidP="00C809E4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52" type="#_x0000_t202" style="position:absolute;left:0;text-align:left;margin-left:345pt;margin-top:79.9pt;width:126pt;height:21.8pt;z-index:-251631616;mso-width-relative:margin;mso-height-relative:margin">
            <v:textbox>
              <w:txbxContent>
                <w:p w:rsidR="00C809E4" w:rsidRDefault="004B447A" w:rsidP="00C809E4">
                  <w: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51" type="#_x0000_t202" style="position:absolute;left:0;text-align:left;margin-left:345pt;margin-top:52.15pt;width:126pt;height:21.8pt;z-index:-251632640;mso-width-relative:margin;mso-height-relative:margin">
            <v:textbox>
              <w:txbxContent>
                <w:p w:rsidR="00C809E4" w:rsidRDefault="004B447A" w:rsidP="00C809E4">
                  <w:r>
                    <w:t>0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50" type="#_x0000_t202" style="position:absolute;left:0;text-align:left;margin-left:345pt;margin-top:23.7pt;width:126pt;height:21.8pt;z-index:-251633664;mso-width-relative:margin;mso-height-relative:margin">
            <v:textbox>
              <w:txbxContent>
                <w:p w:rsidR="00C809E4" w:rsidRDefault="004B447A" w:rsidP="00C809E4">
                  <w:r>
                    <w:t>2</w:t>
                  </w:r>
                </w:p>
              </w:txbxContent>
            </v:textbox>
          </v:shape>
        </w:pict>
      </w:r>
      <w:r w:rsidR="00E65C47" w:rsidRPr="00C97B9B">
        <w:rPr>
          <w:rFonts w:ascii="Times New Roman" w:hAnsi="Times New Roman" w:cs="Times New Roman"/>
          <w:sz w:val="24"/>
          <w:szCs w:val="24"/>
        </w:rPr>
        <w:t>How many roo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 xml:space="preserve">  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</w:r>
    </w:p>
    <w:p w:rsidR="00ED3A92" w:rsidRPr="00C97B9B" w:rsidRDefault="00ED3A92" w:rsidP="00ED3A92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5C47" w:rsidRPr="00C97B9B" w:rsidRDefault="00E65C47" w:rsidP="00C809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How many real roo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ED3A92" w:rsidRPr="00C97B9B" w:rsidRDefault="00ED3A92" w:rsidP="00ED3A9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5C47" w:rsidRPr="00C97B9B" w:rsidRDefault="00E65C47" w:rsidP="00C809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How many complex roo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</w:r>
    </w:p>
    <w:p w:rsidR="00ED3A92" w:rsidRPr="00C97B9B" w:rsidRDefault="00ED3A92" w:rsidP="00ED3A9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3A92" w:rsidRPr="00C97B9B" w:rsidRDefault="00E65C47" w:rsidP="00C809E4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How man</w:t>
      </w:r>
      <w:r w:rsidR="00C97B9B" w:rsidRPr="00C97B9B">
        <w:rPr>
          <w:rFonts w:ascii="Times New Roman" w:hAnsi="Times New Roman" w:cs="Times New Roman"/>
          <w:sz w:val="24"/>
          <w:szCs w:val="24"/>
        </w:rPr>
        <w:t xml:space="preserve">y </w:t>
      </w:r>
      <w:r w:rsidR="00C97B9B" w:rsidRPr="00C97B9B">
        <w:rPr>
          <w:rFonts w:ascii="Times New Roman" w:hAnsi="Times New Roman" w:cs="Times New Roman"/>
          <w:i/>
          <w:sz w:val="24"/>
          <w:szCs w:val="24"/>
        </w:rPr>
        <w:t>x</w:t>
      </w:r>
      <w:r w:rsidR="00C97B9B" w:rsidRPr="00C97B9B">
        <w:rPr>
          <w:rFonts w:ascii="Times New Roman" w:hAnsi="Times New Roman" w:cs="Times New Roman"/>
          <w:sz w:val="24"/>
          <w:szCs w:val="24"/>
        </w:rPr>
        <w:t>-</w:t>
      </w:r>
      <w:r w:rsidRPr="00C97B9B">
        <w:rPr>
          <w:rFonts w:ascii="Times New Roman" w:hAnsi="Times New Roman" w:cs="Times New Roman"/>
          <w:sz w:val="24"/>
          <w:szCs w:val="24"/>
        </w:rPr>
        <w:t>intercepts does the polynomial have?</w:t>
      </w:r>
      <w:r w:rsidR="00ED3A92" w:rsidRPr="00C97B9B">
        <w:rPr>
          <w:rFonts w:ascii="Times New Roman" w:hAnsi="Times New Roman" w:cs="Times New Roman"/>
          <w:sz w:val="24"/>
          <w:szCs w:val="24"/>
        </w:rPr>
        <w:tab/>
      </w:r>
    </w:p>
    <w:p w:rsidR="00ED3A92" w:rsidRPr="00C97B9B" w:rsidRDefault="00ED3A92" w:rsidP="00ED3A9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65C47" w:rsidRPr="00C97B9B" w:rsidRDefault="00E65C47" w:rsidP="00ED3A9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actor the polynomial completely into irreduc</w:t>
      </w:r>
      <w:r w:rsidR="008239ED">
        <w:rPr>
          <w:rFonts w:ascii="Times New Roman" w:hAnsi="Times New Roman" w:cs="Times New Roman"/>
          <w:sz w:val="24"/>
          <w:szCs w:val="24"/>
        </w:rPr>
        <w:t xml:space="preserve">ible polynomials </w:t>
      </w:r>
      <w:r w:rsidR="003930EF">
        <w:rPr>
          <w:rFonts w:ascii="Times New Roman" w:hAnsi="Times New Roman" w:cs="Times New Roman"/>
          <w:sz w:val="24"/>
          <w:szCs w:val="24"/>
        </w:rPr>
        <w:t>(</w:t>
      </w:r>
      <w:r w:rsidR="008239ED">
        <w:rPr>
          <w:rFonts w:ascii="Times New Roman" w:hAnsi="Times New Roman" w:cs="Times New Roman"/>
          <w:sz w:val="24"/>
          <w:szCs w:val="24"/>
        </w:rPr>
        <w:t>over the reals</w:t>
      </w:r>
      <w:r w:rsidR="003930EF">
        <w:rPr>
          <w:rFonts w:ascii="Times New Roman" w:hAnsi="Times New Roman" w:cs="Times New Roman"/>
          <w:sz w:val="24"/>
          <w:szCs w:val="24"/>
        </w:rPr>
        <w:t>)</w:t>
      </w:r>
      <w:r w:rsidR="008239ED">
        <w:rPr>
          <w:rFonts w:ascii="Times New Roman" w:hAnsi="Times New Roman" w:cs="Times New Roman"/>
          <w:sz w:val="24"/>
          <w:szCs w:val="24"/>
        </w:rPr>
        <w:t>:</w:t>
      </w:r>
    </w:p>
    <w:p w:rsidR="00ED3A92" w:rsidRPr="00C97B9B" w:rsidRDefault="000725CB" w:rsidP="00ED3A9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4" type="#_x0000_t202" style="position:absolute;left:0;text-align:left;margin-left:27.75pt;margin-top:6.2pt;width:423.75pt;height:43.5pt;z-index:-251619328;mso-width-relative:margin;mso-height-relative:margin">
            <v:textbox>
              <w:txbxContent>
                <w:p w:rsidR="004B447A" w:rsidRDefault="004B447A" w:rsidP="004B447A">
                  <w:pPr>
                    <w:pStyle w:val="MapleOutput"/>
                  </w:pPr>
                  <w:r>
                    <w:rPr>
                      <w:noProof/>
                      <w:position w:val="-7"/>
                    </w:rPr>
                    <w:drawing>
                      <wp:inline distT="0" distB="0" distL="0" distR="0">
                        <wp:extent cx="1200150" cy="180975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180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809E4" w:rsidRDefault="00C809E4" w:rsidP="00C809E4"/>
              </w:txbxContent>
            </v:textbox>
          </v:shape>
        </w:pict>
      </w:r>
    </w:p>
    <w:p w:rsidR="00ED3A92" w:rsidRDefault="00ED3A92" w:rsidP="00ED3A9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Pr="00C97B9B" w:rsidRDefault="00C809E4" w:rsidP="00ED3A9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Default="00C809E4" w:rsidP="00C809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4AA2" w:rsidRPr="00C97B9B" w:rsidRDefault="00E65C47" w:rsidP="00C97B9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Copy a graph of the polynomial </w:t>
      </w:r>
      <w:r w:rsidR="008239ED">
        <w:rPr>
          <w:rFonts w:ascii="Times New Roman" w:hAnsi="Times New Roman" w:cs="Times New Roman"/>
          <w:sz w:val="24"/>
          <w:szCs w:val="24"/>
        </w:rPr>
        <w:t>(</w:t>
      </w:r>
      <w:r w:rsidR="008239ED"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 w:rsidR="008239ED">
        <w:rPr>
          <w:rFonts w:ascii="Times New Roman" w:hAnsi="Times New Roman" w:cs="Times New Roman"/>
          <w:sz w:val="24"/>
          <w:szCs w:val="24"/>
        </w:rPr>
        <w:t>)</w:t>
      </w:r>
      <w:r w:rsidR="008239ED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>which clearly shows the behavior of the</w:t>
      </w:r>
      <w:r w:rsidR="00C97B9B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polynomial </w: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near the roots </w:t>
      </w:r>
      <w:r w:rsidR="00CA51CE">
        <w:rPr>
          <w:rFonts w:ascii="Times New Roman" w:hAnsi="Times New Roman" w:cs="Times New Roman"/>
          <w:sz w:val="24"/>
          <w:szCs w:val="24"/>
        </w:rPr>
        <w:t xml:space="preserve">(if any) </w:t>
      </w:r>
      <w:r w:rsidR="00AE4AA2"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 w:rsidR="008239ED">
        <w:rPr>
          <w:rFonts w:ascii="Times New Roman" w:hAnsi="Times New Roman" w:cs="Times New Roman"/>
          <w:sz w:val="24"/>
          <w:szCs w:val="24"/>
        </w:rPr>
        <w:t>s</w: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 w:rsidR="008239ED">
        <w:rPr>
          <w:rFonts w:ascii="Times New Roman" w:hAnsi="Times New Roman" w:cs="Times New Roman"/>
          <w:sz w:val="24"/>
          <w:szCs w:val="24"/>
        </w:rPr>
        <w:t>s</w:t>
      </w:r>
      <w:r w:rsidR="00CA51CE">
        <w:rPr>
          <w:rFonts w:ascii="Times New Roman" w:hAnsi="Times New Roman" w:cs="Times New Roman"/>
          <w:sz w:val="24"/>
          <w:szCs w:val="24"/>
        </w:rPr>
        <w:t xml:space="preserve"> (if any)</w:t>
      </w:r>
      <w:r w:rsidR="00AE4AA2" w:rsidRPr="00C97B9B">
        <w:rPr>
          <w:rFonts w:ascii="Times New Roman" w:hAnsi="Times New Roman" w:cs="Times New Roman"/>
          <w:sz w:val="24"/>
          <w:szCs w:val="24"/>
        </w:rPr>
        <w:t>.</w:t>
      </w:r>
    </w:p>
    <w:p w:rsidR="007638C2" w:rsidRPr="00C97B9B" w:rsidRDefault="000725CB" w:rsidP="00AE4AA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6" type="#_x0000_t202" style="position:absolute;left:0;text-align:left;margin-left:11.25pt;margin-top:10.95pt;width:459.75pt;height:358.5pt;z-index:251660288;mso-width-relative:margin;mso-height-relative:margin">
            <v:textbox>
              <w:txbxContent>
                <w:p w:rsidR="00ED3A92" w:rsidRDefault="004B447A">
                  <w:r>
                    <w:rPr>
                      <w:noProof/>
                    </w:rPr>
                    <w:drawing>
                      <wp:inline distT="0" distB="0" distL="0" distR="0">
                        <wp:extent cx="4819650" cy="4819650"/>
                        <wp:effectExtent l="0" t="0" r="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18024" cy="48180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638C2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7638C2" w:rsidRPr="00C97B9B" w:rsidRDefault="007638C2" w:rsidP="007638C2">
      <w:pPr>
        <w:rPr>
          <w:rFonts w:ascii="Times New Roman" w:hAnsi="Times New Roman" w:cs="Times New Roman"/>
        </w:rPr>
      </w:pPr>
    </w:p>
    <w:p w:rsidR="007638C2" w:rsidRPr="00C97B9B" w:rsidRDefault="007638C2" w:rsidP="007638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polynomial:  </w:t>
      </w:r>
      <w:r w:rsidR="0052765A" w:rsidRPr="00C97B9B">
        <w:rPr>
          <w:rFonts w:ascii="Times New Roman" w:hAnsi="Times New Roman" w:cs="Times New Roman"/>
          <w:position w:val="-10"/>
        </w:rPr>
        <w:object w:dxaOrig="3220" w:dyaOrig="360">
          <v:shape id="_x0000_i1026" type="#_x0000_t75" style="width:160.5pt;height:18pt" o:ole="">
            <v:imagedata r:id="rId9" o:title=""/>
          </v:shape>
          <o:OLEObject Type="Embed" ProgID="Equation.DSMT4" ShapeID="_x0000_i1026" DrawAspect="Content" ObjectID="_1385297599" r:id="rId10"/>
        </w:object>
      </w:r>
    </w:p>
    <w:p w:rsidR="007638C2" w:rsidRPr="00C97B9B" w:rsidRDefault="000725CB" w:rsidP="007638C2">
      <w:pPr>
        <w:pStyle w:val="ListParagraph"/>
        <w:rPr>
          <w:rFonts w:ascii="Times New Roman" w:hAnsi="Times New Roman" w:cs="Times New Roman"/>
        </w:rPr>
      </w:pP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55" type="#_x0000_t202" style="position:absolute;left:0;text-align:left;margin-left:353.25pt;margin-top:71.75pt;width:126pt;height:21.8pt;z-index:-251628544;mso-width-relative:margin;mso-height-relative:margin">
            <v:textbox>
              <w:txbxContent>
                <w:p w:rsidR="00C809E4" w:rsidRDefault="004B447A" w:rsidP="00C809E4">
                  <w:r>
                    <w:t>0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54" type="#_x0000_t202" style="position:absolute;left:0;text-align:left;margin-left:353.25pt;margin-top:43.3pt;width:126pt;height:21.8pt;z-index:-251629568;mso-width-relative:margin;mso-height-relative:margin">
            <v:textbox>
              <w:txbxContent>
                <w:p w:rsidR="00C809E4" w:rsidRDefault="004B447A" w:rsidP="00C809E4">
                  <w:r>
                    <w:t>3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57" type="#_x0000_t202" style="position:absolute;left:0;text-align:left;margin-left:353.25pt;margin-top:14pt;width:126pt;height:21.8pt;z-index:-251626496;mso-width-relative:margin;mso-height-relative:margin">
            <v:textbox>
              <w:txbxContent>
                <w:p w:rsidR="00C809E4" w:rsidRDefault="004B447A" w:rsidP="00C809E4">
                  <w:r>
                    <w:t>3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56" type="#_x0000_t202" style="position:absolute;left:0;text-align:left;margin-left:353.25pt;margin-top:99.5pt;width:126pt;height:21.8pt;z-index:-251627520;mso-width-relative:margin;mso-height-relative:margin">
            <v:textbox>
              <w:txbxContent>
                <w:p w:rsidR="00C809E4" w:rsidRDefault="004B447A" w:rsidP="00C809E4">
                  <w:r>
                    <w:t>3</w:t>
                  </w:r>
                </w:p>
              </w:txbxContent>
            </v:textbox>
          </v:shape>
        </w:pict>
      </w:r>
    </w:p>
    <w:p w:rsidR="007638C2" w:rsidRPr="00C97B9B" w:rsidRDefault="007638C2" w:rsidP="00C809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roots does the polynomial have? 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C809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real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C809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complex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C809E4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>-intercepts does the polynomial have?</w:t>
      </w:r>
      <w:r w:rsidRPr="00C97B9B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7638C2" w:rsidRPr="00C97B9B" w:rsidRDefault="007638C2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7638C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actor the polynomial completely into irreduc</w:t>
      </w:r>
      <w:r w:rsidR="008239ED">
        <w:rPr>
          <w:rFonts w:ascii="Times New Roman" w:hAnsi="Times New Roman" w:cs="Times New Roman"/>
          <w:sz w:val="24"/>
          <w:szCs w:val="24"/>
        </w:rPr>
        <w:t xml:space="preserve">ible polynomials </w:t>
      </w:r>
      <w:r w:rsidR="003930EF">
        <w:rPr>
          <w:rFonts w:ascii="Times New Roman" w:hAnsi="Times New Roman" w:cs="Times New Roman"/>
          <w:sz w:val="24"/>
          <w:szCs w:val="24"/>
        </w:rPr>
        <w:t>(</w:t>
      </w:r>
      <w:r w:rsidR="008239ED">
        <w:rPr>
          <w:rFonts w:ascii="Times New Roman" w:hAnsi="Times New Roman" w:cs="Times New Roman"/>
          <w:sz w:val="24"/>
          <w:szCs w:val="24"/>
        </w:rPr>
        <w:t>over the reals</w:t>
      </w:r>
      <w:r w:rsidR="003930EF">
        <w:rPr>
          <w:rFonts w:ascii="Times New Roman" w:hAnsi="Times New Roman" w:cs="Times New Roman"/>
          <w:sz w:val="24"/>
          <w:szCs w:val="24"/>
        </w:rPr>
        <w:t>)</w:t>
      </w:r>
      <w:r w:rsidR="008239ED">
        <w:rPr>
          <w:rFonts w:ascii="Times New Roman" w:hAnsi="Times New Roman" w:cs="Times New Roman"/>
          <w:sz w:val="24"/>
          <w:szCs w:val="24"/>
        </w:rPr>
        <w:t>:</w:t>
      </w:r>
    </w:p>
    <w:p w:rsidR="007638C2" w:rsidRPr="00C97B9B" w:rsidRDefault="000725CB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5" type="#_x0000_t202" style="position:absolute;left:0;text-align:left;margin-left:27.75pt;margin-top:5.25pt;width:429.75pt;height:45pt;z-index:-251618304;mso-width-relative:margin;mso-height-relative:margin">
            <v:textbox>
              <w:txbxContent>
                <w:p w:rsidR="004B447A" w:rsidRDefault="004B447A" w:rsidP="004B447A">
                  <w:pPr>
                    <w:pStyle w:val="MapleOutput"/>
                  </w:pPr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2019300" cy="200025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9300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809E4" w:rsidRDefault="00C809E4" w:rsidP="00C809E4"/>
              </w:txbxContent>
            </v:textbox>
          </v:shape>
        </w:pict>
      </w:r>
    </w:p>
    <w:p w:rsidR="007638C2" w:rsidRPr="00C97B9B" w:rsidRDefault="007638C2" w:rsidP="007638C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7B9B" w:rsidRDefault="00C97B9B" w:rsidP="00C97B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Default="00C809E4" w:rsidP="00C809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51CE" w:rsidRPr="00C97B9B" w:rsidRDefault="008239ED" w:rsidP="00CA51CE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Copy </w:t>
      </w:r>
      <w:r w:rsidR="00CA51CE">
        <w:rPr>
          <w:rFonts w:ascii="Times New Roman" w:hAnsi="Times New Roman" w:cs="Times New Roman"/>
          <w:sz w:val="24"/>
          <w:szCs w:val="24"/>
        </w:rPr>
        <w:t xml:space="preserve">a </w:t>
      </w:r>
      <w:r w:rsidR="00CA51CE" w:rsidRPr="00C97B9B">
        <w:rPr>
          <w:rFonts w:ascii="Times New Roman" w:hAnsi="Times New Roman" w:cs="Times New Roman"/>
          <w:sz w:val="24"/>
          <w:szCs w:val="24"/>
        </w:rPr>
        <w:t xml:space="preserve">graph of the polynomial </w:t>
      </w:r>
      <w:r w:rsidR="00CA51CE">
        <w:rPr>
          <w:rFonts w:ascii="Times New Roman" w:hAnsi="Times New Roman" w:cs="Times New Roman"/>
          <w:sz w:val="24"/>
          <w:szCs w:val="24"/>
        </w:rPr>
        <w:t>(</w:t>
      </w:r>
      <w:r w:rsidR="00CA51CE"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 w:rsidR="00CA51CE">
        <w:rPr>
          <w:rFonts w:ascii="Times New Roman" w:hAnsi="Times New Roman" w:cs="Times New Roman"/>
          <w:sz w:val="24"/>
          <w:szCs w:val="24"/>
        </w:rPr>
        <w:t>)</w:t>
      </w:r>
      <w:r w:rsidR="00CA51CE" w:rsidRPr="00C97B9B">
        <w:rPr>
          <w:rFonts w:ascii="Times New Roman" w:hAnsi="Times New Roman" w:cs="Times New Roman"/>
          <w:sz w:val="24"/>
          <w:szCs w:val="24"/>
        </w:rPr>
        <w:t xml:space="preserve"> which clearly shows the behavior of the polynomial near the roots </w:t>
      </w:r>
      <w:r w:rsidR="00CA51CE">
        <w:rPr>
          <w:rFonts w:ascii="Times New Roman" w:hAnsi="Times New Roman" w:cs="Times New Roman"/>
          <w:sz w:val="24"/>
          <w:szCs w:val="24"/>
        </w:rPr>
        <w:t xml:space="preserve">(if any) </w:t>
      </w:r>
      <w:r w:rsidR="00CA51CE"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 w:rsidR="00CA51CE">
        <w:rPr>
          <w:rFonts w:ascii="Times New Roman" w:hAnsi="Times New Roman" w:cs="Times New Roman"/>
          <w:sz w:val="24"/>
          <w:szCs w:val="24"/>
        </w:rPr>
        <w:t>s</w:t>
      </w:r>
      <w:r w:rsidR="00CA51CE"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 w:rsidR="00CA51CE">
        <w:rPr>
          <w:rFonts w:ascii="Times New Roman" w:hAnsi="Times New Roman" w:cs="Times New Roman"/>
          <w:sz w:val="24"/>
          <w:szCs w:val="24"/>
        </w:rPr>
        <w:t>s (if any)</w:t>
      </w:r>
      <w:r w:rsidR="00CA51CE" w:rsidRPr="00C97B9B">
        <w:rPr>
          <w:rFonts w:ascii="Times New Roman" w:hAnsi="Times New Roman" w:cs="Times New Roman"/>
          <w:sz w:val="24"/>
          <w:szCs w:val="24"/>
        </w:rPr>
        <w:t>.</w:t>
      </w:r>
    </w:p>
    <w:p w:rsidR="008239ED" w:rsidRPr="00C97B9B" w:rsidRDefault="000725CB" w:rsidP="00CA51C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8" type="#_x0000_t202" style="position:absolute;left:0;text-align:left;margin-left:9pt;margin-top:10.85pt;width:466.5pt;height:393.85pt;z-index:251664384;mso-width-relative:margin;mso-height-relative:margin">
            <v:textbox>
              <w:txbxContent>
                <w:p w:rsidR="007638C2" w:rsidRDefault="004B447A" w:rsidP="007638C2">
                  <w:r>
                    <w:rPr>
                      <w:noProof/>
                    </w:rPr>
                    <w:drawing>
                      <wp:inline distT="0" distB="0" distL="0" distR="0">
                        <wp:extent cx="5467350" cy="5467350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65534" cy="54655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7638C2" w:rsidRPr="00C97B9B" w:rsidRDefault="007638C2" w:rsidP="00AE4AA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7638C2" w:rsidRPr="00C97B9B" w:rsidRDefault="007638C2" w:rsidP="007638C2">
      <w:pPr>
        <w:rPr>
          <w:rFonts w:ascii="Times New Roman" w:hAnsi="Times New Roman" w:cs="Times New Roman"/>
        </w:rPr>
      </w:pPr>
    </w:p>
    <w:p w:rsidR="007638C2" w:rsidRPr="00C97B9B" w:rsidRDefault="007638C2" w:rsidP="007638C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polynomial: </w:t>
      </w:r>
      <w:r w:rsidR="00C53A7C">
        <w:rPr>
          <w:rFonts w:ascii="Times New Roman" w:hAnsi="Times New Roman" w:cs="Times New Roman"/>
        </w:rPr>
        <w:t xml:space="preserve"> </w:t>
      </w:r>
      <w:r w:rsidR="00C53A7C" w:rsidRPr="00C97B9B">
        <w:rPr>
          <w:rFonts w:ascii="Times New Roman" w:hAnsi="Times New Roman" w:cs="Times New Roman"/>
          <w:position w:val="-10"/>
        </w:rPr>
        <w:object w:dxaOrig="3620" w:dyaOrig="360">
          <v:shape id="_x0000_i1027" type="#_x0000_t75" style="width:180.75pt;height:18pt" o:ole="">
            <v:imagedata r:id="rId13" o:title=""/>
          </v:shape>
          <o:OLEObject Type="Embed" ProgID="Equation.DSMT4" ShapeID="_x0000_i1027" DrawAspect="Content" ObjectID="_1385297600" r:id="rId14"/>
        </w:object>
      </w:r>
    </w:p>
    <w:p w:rsidR="007638C2" w:rsidRPr="00C97B9B" w:rsidRDefault="000725CB" w:rsidP="007638C2">
      <w:pPr>
        <w:pStyle w:val="ListParagraph"/>
        <w:rPr>
          <w:rFonts w:ascii="Times New Roman" w:hAnsi="Times New Roman" w:cs="Times New Roman"/>
        </w:rPr>
      </w:pP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60" type="#_x0000_t202" style="position:absolute;left:0;text-align:left;margin-left:357pt;margin-top:96.5pt;width:126pt;height:21.8pt;z-index:-251623424;mso-width-relative:margin;mso-height-relative:margin">
            <v:textbox>
              <w:txbxContent>
                <w:p w:rsidR="00C809E4" w:rsidRDefault="000D7BED" w:rsidP="00C809E4">
                  <w:r>
                    <w:t>2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59" type="#_x0000_t202" style="position:absolute;left:0;text-align:left;margin-left:357pt;margin-top:68.75pt;width:126pt;height:21.8pt;z-index:-251624448;mso-width-relative:margin;mso-height-relative:margin">
            <v:textbox>
              <w:txbxContent>
                <w:p w:rsidR="00C809E4" w:rsidRDefault="000D7BED" w:rsidP="00C809E4">
                  <w:r>
                    <w:t>2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58" type="#_x0000_t202" style="position:absolute;left:0;text-align:left;margin-left:357pt;margin-top:40.3pt;width:126pt;height:21.8pt;z-index:-251625472;mso-width-relative:margin;mso-height-relative:margin">
            <v:textbox>
              <w:txbxContent>
                <w:p w:rsidR="00C809E4" w:rsidRDefault="000D7BED" w:rsidP="00C809E4">
                  <w:r>
                    <w:t>2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061" type="#_x0000_t202" style="position:absolute;left:0;text-align:left;margin-left:357pt;margin-top:11pt;width:126pt;height:21.8pt;z-index:-251622400;mso-width-relative:margin;mso-height-relative:margin">
            <v:textbox>
              <w:txbxContent>
                <w:p w:rsidR="00C809E4" w:rsidRDefault="000D7BED" w:rsidP="00C809E4">
                  <w:r>
                    <w:t>4</w:t>
                  </w:r>
                </w:p>
              </w:txbxContent>
            </v:textbox>
          </v:shape>
        </w:pict>
      </w:r>
    </w:p>
    <w:p w:rsidR="007638C2" w:rsidRPr="00C97B9B" w:rsidRDefault="007638C2" w:rsidP="00C809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roots does the polynomial have? 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C809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real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C809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complex roots does the polynomial have? 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C809E4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>-intercepts does the polynomial have?</w:t>
      </w:r>
      <w:r w:rsidRPr="00C97B9B">
        <w:rPr>
          <w:rFonts w:ascii="Times New Roman" w:hAnsi="Times New Roman" w:cs="Times New Roman"/>
          <w:sz w:val="24"/>
          <w:szCs w:val="24"/>
        </w:rPr>
        <w:tab/>
      </w:r>
    </w:p>
    <w:p w:rsidR="007638C2" w:rsidRPr="00C97B9B" w:rsidRDefault="007638C2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638C2" w:rsidRPr="00C97B9B" w:rsidRDefault="007638C2" w:rsidP="007638C2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actor the polynomial completely into irreduc</w:t>
      </w:r>
      <w:r w:rsidR="008239ED">
        <w:rPr>
          <w:rFonts w:ascii="Times New Roman" w:hAnsi="Times New Roman" w:cs="Times New Roman"/>
          <w:sz w:val="24"/>
          <w:szCs w:val="24"/>
        </w:rPr>
        <w:t xml:space="preserve">ible polynomials </w:t>
      </w:r>
      <w:r w:rsidR="003930EF">
        <w:rPr>
          <w:rFonts w:ascii="Times New Roman" w:hAnsi="Times New Roman" w:cs="Times New Roman"/>
          <w:sz w:val="24"/>
          <w:szCs w:val="24"/>
        </w:rPr>
        <w:t>(</w:t>
      </w:r>
      <w:r w:rsidR="008239ED">
        <w:rPr>
          <w:rFonts w:ascii="Times New Roman" w:hAnsi="Times New Roman" w:cs="Times New Roman"/>
          <w:sz w:val="24"/>
          <w:szCs w:val="24"/>
        </w:rPr>
        <w:t>over the reals</w:t>
      </w:r>
      <w:r w:rsidR="003930EF">
        <w:rPr>
          <w:rFonts w:ascii="Times New Roman" w:hAnsi="Times New Roman" w:cs="Times New Roman"/>
          <w:sz w:val="24"/>
          <w:szCs w:val="24"/>
        </w:rPr>
        <w:t>)</w:t>
      </w:r>
      <w:r w:rsidR="008239ED">
        <w:rPr>
          <w:rFonts w:ascii="Times New Roman" w:hAnsi="Times New Roman" w:cs="Times New Roman"/>
          <w:sz w:val="24"/>
          <w:szCs w:val="24"/>
        </w:rPr>
        <w:t>:</w:t>
      </w:r>
    </w:p>
    <w:p w:rsidR="007638C2" w:rsidRPr="00C97B9B" w:rsidRDefault="000725CB" w:rsidP="007638C2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6" type="#_x0000_t202" style="position:absolute;left:0;text-align:left;margin-left:27.75pt;margin-top:5.25pt;width:423pt;height:45.75pt;z-index:-251617280;mso-width-relative:margin;mso-height-relative:margin">
            <v:textbox>
              <w:txbxContent>
                <w:p w:rsidR="000D7BED" w:rsidRDefault="000D7BED" w:rsidP="000D7BED">
                  <w:pPr>
                    <w:pStyle w:val="MapleOutput"/>
                  </w:pPr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2181225" cy="200025"/>
                        <wp:effectExtent l="0" t="0" r="0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122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809E4" w:rsidRDefault="00C809E4" w:rsidP="00C809E4"/>
              </w:txbxContent>
            </v:textbox>
          </v:shape>
        </w:pict>
      </w:r>
    </w:p>
    <w:p w:rsidR="007638C2" w:rsidRDefault="007638C2" w:rsidP="007638C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Pr="00C97B9B" w:rsidRDefault="00C809E4" w:rsidP="007638C2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Default="00C809E4" w:rsidP="00C809E4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51CE" w:rsidRPr="00C97B9B" w:rsidRDefault="00CA51CE" w:rsidP="00CA51CE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py a </w:t>
      </w:r>
      <w:r w:rsidRPr="00C97B9B">
        <w:rPr>
          <w:rFonts w:ascii="Times New Roman" w:hAnsi="Times New Roman" w:cs="Times New Roman"/>
          <w:sz w:val="24"/>
          <w:szCs w:val="24"/>
        </w:rPr>
        <w:t xml:space="preserve">graph of the polynomia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97B9B">
        <w:rPr>
          <w:rFonts w:ascii="Times New Roman" w:hAnsi="Times New Roman" w:cs="Times New Roman"/>
          <w:sz w:val="24"/>
          <w:szCs w:val="24"/>
        </w:rPr>
        <w:t xml:space="preserve"> which clearly shows the behavior of the polynomial near the roots </w:t>
      </w:r>
      <w:r>
        <w:rPr>
          <w:rFonts w:ascii="Times New Roman" w:hAnsi="Times New Roman" w:cs="Times New Roman"/>
          <w:sz w:val="24"/>
          <w:szCs w:val="24"/>
        </w:rPr>
        <w:t xml:space="preserve">(if any) </w:t>
      </w:r>
      <w:r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>
        <w:rPr>
          <w:rFonts w:ascii="Times New Roman" w:hAnsi="Times New Roman" w:cs="Times New Roman"/>
          <w:sz w:val="24"/>
          <w:szCs w:val="24"/>
        </w:rPr>
        <w:t>s (if any)</w:t>
      </w:r>
      <w:r w:rsidRPr="00C97B9B">
        <w:rPr>
          <w:rFonts w:ascii="Times New Roman" w:hAnsi="Times New Roman" w:cs="Times New Roman"/>
          <w:sz w:val="24"/>
          <w:szCs w:val="24"/>
        </w:rPr>
        <w:t>.</w:t>
      </w:r>
    </w:p>
    <w:p w:rsidR="00C97B9B" w:rsidRPr="00C97B9B" w:rsidRDefault="00C97B9B" w:rsidP="00C97B9B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4AA2" w:rsidRPr="00C97B9B" w:rsidRDefault="000725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7" type="#_x0000_t202" style="position:absolute;margin-left:9.75pt;margin-top:2.2pt;width:466.5pt;height:377.9pt;z-index:251662336;mso-width-relative:margin;mso-height-relative:margin">
            <v:textbox>
              <w:txbxContent>
                <w:p w:rsidR="007638C2" w:rsidRDefault="000D7BED" w:rsidP="007638C2">
                  <w:r>
                    <w:rPr>
                      <w:noProof/>
                    </w:rPr>
                    <w:drawing>
                      <wp:inline distT="0" distB="0" distL="0" distR="0">
                        <wp:extent cx="4600575" cy="4600575"/>
                        <wp:effectExtent l="0" t="0" r="0" b="0"/>
                        <wp:docPr id="6" name="Picture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99047" cy="459904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E4AA2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4AA2" w:rsidRPr="00C97B9B" w:rsidRDefault="00AE4AA2" w:rsidP="00AE4A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Consider the set </w:t>
      </w:r>
      <w:r w:rsidR="0052765A" w:rsidRPr="00C97B9B">
        <w:rPr>
          <w:rFonts w:ascii="Times New Roman" w:hAnsi="Times New Roman" w:cs="Times New Roman"/>
          <w:position w:val="-10"/>
          <w:sz w:val="24"/>
          <w:szCs w:val="24"/>
        </w:rPr>
        <w:object w:dxaOrig="2540" w:dyaOrig="320">
          <v:shape id="_x0000_i1028" type="#_x0000_t75" style="width:126.75pt;height:15.75pt" o:ole="">
            <v:imagedata r:id="rId17" o:title=""/>
          </v:shape>
          <o:OLEObject Type="Embed" ProgID="Equation.DSMT4" ShapeID="_x0000_i1028" DrawAspect="Content" ObjectID="_1385297601" r:id="rId18"/>
        </w:object>
      </w:r>
    </w:p>
    <w:p w:rsidR="00AE4AA2" w:rsidRPr="00C97B9B" w:rsidRDefault="000725CB" w:rsidP="00AE4AA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7" type="#_x0000_t202" style="position:absolute;left:0;text-align:left;margin-left:33pt;margin-top:31.25pt;width:423pt;height:47.25pt;z-index:-251616256;mso-width-relative:margin;mso-height-relative:margin">
            <v:textbox>
              <w:txbxContent>
                <w:p w:rsidR="000D7BED" w:rsidRDefault="000D7BED" w:rsidP="000D7BED">
                  <w:pPr>
                    <w:pStyle w:val="MapleOutput"/>
                  </w:pPr>
                  <w:r>
                    <w:rPr>
                      <w:noProof/>
                      <w:position w:val="-6"/>
                    </w:rPr>
                    <w:drawing>
                      <wp:inline distT="0" distB="0" distL="0" distR="0">
                        <wp:extent cx="2124075" cy="200025"/>
                        <wp:effectExtent l="0" t="0" r="0" b="0"/>
                        <wp:docPr id="7" name="Picture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4075" cy="2000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C809E4" w:rsidRDefault="00C809E4" w:rsidP="00C809E4"/>
              </w:txbxContent>
            </v:textbox>
          </v:shape>
        </w:pict>
      </w:r>
      <w:r w:rsidR="00AE4AA2" w:rsidRPr="00C97B9B">
        <w:rPr>
          <w:rFonts w:ascii="Times New Roman" w:hAnsi="Times New Roman" w:cs="Times New Roman"/>
          <w:sz w:val="24"/>
          <w:szCs w:val="24"/>
        </w:rPr>
        <w:t>Find a polynomial who</w:t>
      </w:r>
      <w:r w:rsidR="00C97B9B">
        <w:rPr>
          <w:rFonts w:ascii="Times New Roman" w:hAnsi="Times New Roman" w:cs="Times New Roman"/>
          <w:sz w:val="24"/>
          <w:szCs w:val="24"/>
        </w:rPr>
        <w:t>se</w: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 roots are ex</w:t>
      </w:r>
      <w:r w:rsidR="008239ED">
        <w:rPr>
          <w:rFonts w:ascii="Times New Roman" w:hAnsi="Times New Roman" w:cs="Times New Roman"/>
          <w:sz w:val="24"/>
          <w:szCs w:val="24"/>
        </w:rPr>
        <w:t xml:space="preserve">actly the elements of the </w:t>
      </w:r>
      <w:proofErr w:type="gramStart"/>
      <w:r w:rsidR="008239ED">
        <w:rPr>
          <w:rFonts w:ascii="Times New Roman" w:hAnsi="Times New Roman" w:cs="Times New Roman"/>
          <w:sz w:val="24"/>
          <w:szCs w:val="24"/>
        </w:rPr>
        <w:t>set</w:t>
      </w:r>
      <w:r w:rsidR="005F6FA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5F6FAF" w:rsidRPr="005F6FAF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9" type="#_x0000_t75" style="width:12pt;height:11.25pt" o:ole="">
            <v:imagedata r:id="rId20" o:title=""/>
          </v:shape>
          <o:OLEObject Type="Embed" ProgID="Equation.DSMT4" ShapeID="_x0000_i1029" DrawAspect="Content" ObjectID="_1385297602" r:id="rId21"/>
        </w:object>
      </w:r>
      <w:r w:rsidR="008239ED">
        <w:rPr>
          <w:rFonts w:ascii="Times New Roman" w:hAnsi="Times New Roman" w:cs="Times New Roman"/>
          <w:sz w:val="24"/>
          <w:szCs w:val="24"/>
        </w:rPr>
        <w:t xml:space="preserve">. </w:t>
      </w:r>
      <w:r w:rsidR="00AE4AA2" w:rsidRPr="00C97B9B">
        <w:rPr>
          <w:rFonts w:ascii="Times New Roman" w:hAnsi="Times New Roman" w:cs="Times New Roman"/>
          <w:sz w:val="24"/>
          <w:szCs w:val="24"/>
        </w:rPr>
        <w:t xml:space="preserve">Write the </w:t>
      </w:r>
      <w:r w:rsidR="008239ED">
        <w:rPr>
          <w:rFonts w:ascii="Times New Roman" w:hAnsi="Times New Roman" w:cs="Times New Roman"/>
          <w:sz w:val="24"/>
          <w:szCs w:val="24"/>
        </w:rPr>
        <w:t>polynomial out in expanded form:</w:t>
      </w:r>
    </w:p>
    <w:p w:rsidR="00AE4AA2" w:rsidRPr="00C97B9B" w:rsidRDefault="00AE4AA2" w:rsidP="00AE4AA2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4AA2" w:rsidRPr="00C97B9B" w:rsidRDefault="00AE4AA2" w:rsidP="00AE4AA2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Default="00C809E4" w:rsidP="00C809E4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Default="00C809E4" w:rsidP="00C809E4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809E4" w:rsidRDefault="000725CB" w:rsidP="00C809E4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68" type="#_x0000_t202" style="position:absolute;left:0;text-align:left;margin-left:315.75pt;margin-top:7.45pt;width:165.75pt;height:26.25pt;z-index:251702272;mso-width-relative:margin;mso-height-relative:margin">
            <v:textbox>
              <w:txbxContent>
                <w:p w:rsidR="00C809E4" w:rsidRDefault="000D7BED">
                  <w:r>
                    <w:t>2</w:t>
                  </w:r>
                  <w:r w:rsidR="000F4C99">
                    <w:t xml:space="preserve"> distinct, 3 counting multiplicity</w:t>
                  </w:r>
                </w:p>
              </w:txbxContent>
            </v:textbox>
          </v:shape>
        </w:pict>
      </w:r>
    </w:p>
    <w:p w:rsidR="008239ED" w:rsidRDefault="00AE4AA2" w:rsidP="00C809E4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How many 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>-intercepts does the polynomial have?</w:t>
      </w:r>
      <w:r w:rsidRPr="00C97B9B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8239ED" w:rsidRDefault="008239ED" w:rsidP="008239ED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0EF" w:rsidRPr="00C97B9B" w:rsidRDefault="003930EF" w:rsidP="003930EF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py a </w:t>
      </w:r>
      <w:r w:rsidRPr="00C97B9B">
        <w:rPr>
          <w:rFonts w:ascii="Times New Roman" w:hAnsi="Times New Roman" w:cs="Times New Roman"/>
          <w:sz w:val="24"/>
          <w:szCs w:val="24"/>
        </w:rPr>
        <w:t xml:space="preserve">graph of the polynomial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C97B9B">
        <w:rPr>
          <w:rFonts w:ascii="Times New Roman" w:hAnsi="Times New Roman" w:cs="Times New Roman"/>
          <w:sz w:val="24"/>
          <w:szCs w:val="24"/>
        </w:rPr>
        <w:t>from a CAS into the textbox belo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C97B9B">
        <w:rPr>
          <w:rFonts w:ascii="Times New Roman" w:hAnsi="Times New Roman" w:cs="Times New Roman"/>
          <w:sz w:val="24"/>
          <w:szCs w:val="24"/>
        </w:rPr>
        <w:t xml:space="preserve"> which clearly shows the behavior of the polynomial near the roots </w:t>
      </w:r>
      <w:r>
        <w:rPr>
          <w:rFonts w:ascii="Times New Roman" w:hAnsi="Times New Roman" w:cs="Times New Roman"/>
          <w:sz w:val="24"/>
          <w:szCs w:val="24"/>
        </w:rPr>
        <w:t xml:space="preserve">(if any) </w:t>
      </w:r>
      <w:r w:rsidRPr="00C97B9B">
        <w:rPr>
          <w:rFonts w:ascii="Times New Roman" w:hAnsi="Times New Roman" w:cs="Times New Roman"/>
          <w:sz w:val="24"/>
          <w:szCs w:val="24"/>
        </w:rPr>
        <w:t>and near any local minimum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or maximum</w:t>
      </w:r>
      <w:r>
        <w:rPr>
          <w:rFonts w:ascii="Times New Roman" w:hAnsi="Times New Roman" w:cs="Times New Roman"/>
          <w:sz w:val="24"/>
          <w:szCs w:val="24"/>
        </w:rPr>
        <w:t>s (if any)</w:t>
      </w:r>
      <w:r w:rsidRPr="00C97B9B">
        <w:rPr>
          <w:rFonts w:ascii="Times New Roman" w:hAnsi="Times New Roman" w:cs="Times New Roman"/>
          <w:sz w:val="24"/>
          <w:szCs w:val="24"/>
        </w:rPr>
        <w:t>.</w:t>
      </w:r>
    </w:p>
    <w:p w:rsidR="00AE4AA2" w:rsidRPr="00C97B9B" w:rsidRDefault="00AE4AA2" w:rsidP="008239ED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4AA2" w:rsidRPr="00C97B9B" w:rsidRDefault="000725CB">
      <w:pPr>
        <w:rPr>
          <w:rFonts w:ascii="Times New Roman" w:hAnsi="Times New Roman" w:cs="Times New Roman"/>
        </w:rPr>
      </w:pPr>
      <w:r w:rsidRPr="000725CB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29" type="#_x0000_t202" style="position:absolute;margin-left:22.5pt;margin-top:16.75pt;width:459pt;height:445.5pt;z-index:251666432;mso-width-relative:margin;mso-height-relative:margin">
            <v:textbox>
              <w:txbxContent>
                <w:p w:rsidR="00AE4AA2" w:rsidRDefault="000D7BED">
                  <w:r>
                    <w:rPr>
                      <w:noProof/>
                    </w:rPr>
                    <w:drawing>
                      <wp:inline distT="0" distB="0" distL="0" distR="0">
                        <wp:extent cx="5448300" cy="5448300"/>
                        <wp:effectExtent l="0" t="0" r="0" b="0"/>
                        <wp:docPr id="8" name="Picture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46459" cy="54464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AE4AA2" w:rsidRPr="00C97B9B">
        <w:rPr>
          <w:rFonts w:ascii="Times New Roman" w:hAnsi="Times New Roman" w:cs="Times New Roman"/>
        </w:rPr>
        <w:br w:type="page"/>
      </w:r>
    </w:p>
    <w:p w:rsidR="00AE4AA2" w:rsidRPr="00C97B9B" w:rsidRDefault="00AE4AA2" w:rsidP="00AE4AA2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lastRenderedPageBreak/>
        <w:t xml:space="preserve">Consider the following set of </w:t>
      </w:r>
      <w:r w:rsidR="00F32600" w:rsidRPr="00C97B9B">
        <w:rPr>
          <w:rFonts w:ascii="Times New Roman" w:hAnsi="Times New Roman" w:cs="Times New Roman"/>
        </w:rPr>
        <w:t xml:space="preserve"> </w:t>
      </w:r>
      <w:r w:rsidR="002D5366">
        <w:rPr>
          <w:rFonts w:ascii="Times New Roman" w:hAnsi="Times New Roman" w:cs="Times New Roman"/>
        </w:rPr>
        <w:t>function</w:t>
      </w:r>
      <w:r w:rsidR="00F32600" w:rsidRPr="00C97B9B">
        <w:rPr>
          <w:rFonts w:ascii="Times New Roman" w:hAnsi="Times New Roman" w:cs="Times New Roman"/>
        </w:rPr>
        <w:t>s:</w:t>
      </w:r>
    </w:p>
    <w:p w:rsidR="00F32600" w:rsidRPr="00C97B9B" w:rsidRDefault="005B4F49" w:rsidP="0052765A">
      <w:pPr>
        <w:ind w:left="720" w:firstLine="360"/>
        <w:rPr>
          <w:rFonts w:ascii="Times New Roman" w:hAnsi="Times New Roman" w:cs="Times New Roman"/>
        </w:rPr>
      </w:pPr>
      <w:r w:rsidRPr="0052765A">
        <w:rPr>
          <w:rFonts w:ascii="Times New Roman" w:hAnsi="Times New Roman" w:cs="Times New Roman"/>
          <w:position w:val="-32"/>
        </w:rPr>
        <w:object w:dxaOrig="5040" w:dyaOrig="760">
          <v:shape id="_x0000_i1030" type="#_x0000_t75" style="width:252pt;height:38.25pt" o:ole="">
            <v:imagedata r:id="rId23" o:title=""/>
          </v:shape>
          <o:OLEObject Type="Embed" ProgID="Equation.DSMT4" ShapeID="_x0000_i1030" DrawAspect="Content" ObjectID="_1385297603" r:id="rId24"/>
        </w:object>
      </w:r>
    </w:p>
    <w:p w:rsidR="00F32600" w:rsidRPr="00C97B9B" w:rsidRDefault="00F32600" w:rsidP="00F32600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Which of the five functions have only complex roots?  </w:t>
      </w:r>
      <w:r w:rsidRPr="00C97B9B">
        <w:rPr>
          <w:rFonts w:ascii="Times New Roman" w:hAnsi="Times New Roman" w:cs="Times New Roman"/>
          <w:sz w:val="24"/>
          <w:szCs w:val="24"/>
        </w:rPr>
        <w:tab/>
        <w:t xml:space="preserve">      </w:t>
      </w:r>
    </w:p>
    <w:p w:rsidR="00F32600" w:rsidRPr="00C97B9B" w:rsidRDefault="000725CB" w:rsidP="00F3260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73" type="#_x0000_t202" style="position:absolute;left:0;text-align:left;margin-left:402pt;margin-top:11pt;width:58.5pt;height:26.65pt;z-index:251708416;mso-width-relative:margin;mso-height-relative:margin">
            <v:textbox style="mso-next-textbox:#_x0000_s1073">
              <w:txbxContent>
                <w:p w:rsidR="00950090" w:rsidRDefault="000D7BED" w:rsidP="00950090">
                  <w:proofErr w:type="gramStart"/>
                  <w:r>
                    <w:t>complex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2" type="#_x0000_t202" style="position:absolute;left:0;text-align:left;margin-left:318.75pt;margin-top:11pt;width:58.5pt;height:26.65pt;z-index:251707392;mso-width-relative:margin;mso-height-relative:margin">
            <v:textbox style="mso-next-textbox:#_x0000_s1072">
              <w:txbxContent>
                <w:p w:rsidR="00950090" w:rsidRDefault="00950090" w:rsidP="00950090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1" type="#_x0000_t202" style="position:absolute;left:0;text-align:left;margin-left:236.25pt;margin-top:11pt;width:58.5pt;height:26.65pt;z-index:251706368;mso-width-relative:margin;mso-height-relative:margin">
            <v:textbox style="mso-next-textbox:#_x0000_s1071">
              <w:txbxContent>
                <w:p w:rsidR="00950090" w:rsidRDefault="00950090" w:rsidP="00950090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0" type="#_x0000_t202" style="position:absolute;left:0;text-align:left;margin-left:150pt;margin-top:11pt;width:58.5pt;height:26.65pt;z-index:251705344;mso-width-relative:margin;mso-height-relative:margin">
            <v:textbox style="mso-next-textbox:#_x0000_s1070">
              <w:txbxContent>
                <w:p w:rsidR="00950090" w:rsidRDefault="000D7BED" w:rsidP="00950090">
                  <w:proofErr w:type="gramStart"/>
                  <w:r>
                    <w:t>complex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69" type="#_x0000_t202" style="position:absolute;left:0;text-align:left;margin-left:69.75pt;margin-top:11pt;width:58.5pt;height:26.65pt;z-index:251704320;mso-width-relative:margin;mso-height-relative:margin">
            <v:textbox style="mso-next-textbox:#_x0000_s1069">
              <w:txbxContent>
                <w:p w:rsidR="00950090" w:rsidRDefault="000D7BED">
                  <w:proofErr w:type="gramStart"/>
                  <w:r>
                    <w:t>complex</w:t>
                  </w:r>
                  <w:proofErr w:type="gramEnd"/>
                </w:p>
              </w:txbxContent>
            </v:textbox>
          </v:shape>
        </w:pict>
      </w:r>
    </w:p>
    <w:p w:rsidR="00F32600" w:rsidRPr="00C97B9B" w:rsidRDefault="005B4F49" w:rsidP="00F3260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9401C1" w:rsidRPr="00C97B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F32600" w:rsidRPr="00C97B9B" w:rsidRDefault="00F32600" w:rsidP="00F3260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F32600" w:rsidRDefault="00F32600" w:rsidP="00F32600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Estimate the minimum value of each function.</w:t>
      </w:r>
    </w:p>
    <w:p w:rsidR="00950090" w:rsidRPr="00C97B9B" w:rsidRDefault="000725CB" w:rsidP="0095009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78" type="#_x0000_t202" style="position:absolute;left:0;text-align:left;margin-left:402pt;margin-top:9.95pt;width:58.5pt;height:26.65pt;z-index:251713536;mso-width-relative:margin;mso-height-relative:margin">
            <v:textbox style="mso-next-textbox:#_x0000_s1078">
              <w:txbxContent>
                <w:p w:rsidR="00950090" w:rsidRDefault="000D7BED" w:rsidP="00950090">
                  <w:r>
                    <w:t>.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7" type="#_x0000_t202" style="position:absolute;left:0;text-align:left;margin-left:318.75pt;margin-top:9.95pt;width:58.5pt;height:26.65pt;z-index:251712512;mso-width-relative:margin;mso-height-relative:margin">
            <v:textbox style="mso-next-textbox:#_x0000_s1077">
              <w:txbxContent>
                <w:p w:rsidR="00950090" w:rsidRDefault="000D7BED" w:rsidP="00950090">
                  <w:r>
                    <w:t>-1.1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6" type="#_x0000_t202" style="position:absolute;left:0;text-align:left;margin-left:236.25pt;margin-top:9.95pt;width:58.5pt;height:26.65pt;z-index:251711488;mso-width-relative:margin;mso-height-relative:margin">
            <v:textbox style="mso-next-textbox:#_x0000_s1076">
              <w:txbxContent>
                <w:p w:rsidR="00950090" w:rsidRDefault="000D7BED" w:rsidP="00950090">
                  <w:r>
                    <w:t>-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5" type="#_x0000_t202" style="position:absolute;left:0;text-align:left;margin-left:150pt;margin-top:9.95pt;width:58.5pt;height:26.65pt;z-index:251710464;mso-width-relative:margin;mso-height-relative:margin">
            <v:textbox style="mso-next-textbox:#_x0000_s1075">
              <w:txbxContent>
                <w:p w:rsidR="00950090" w:rsidRDefault="000D7BED" w:rsidP="00950090">
                  <w:r>
                    <w:t>.88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74" type="#_x0000_t202" style="position:absolute;left:0;text-align:left;margin-left:69.75pt;margin-top:9.95pt;width:58.5pt;height:26.65pt;z-index:251709440;mso-width-relative:margin;mso-height-relative:margin">
            <v:textbox style="mso-next-textbox:#_x0000_s1074">
              <w:txbxContent>
                <w:p w:rsidR="00950090" w:rsidRDefault="000D7BED" w:rsidP="00950090">
                  <w:r>
                    <w:t>4.5</w:t>
                  </w:r>
                </w:p>
              </w:txbxContent>
            </v:textbox>
          </v:shape>
        </w:pict>
      </w:r>
    </w:p>
    <w:p w:rsidR="00950090" w:rsidRPr="00C97B9B" w:rsidRDefault="00950090" w:rsidP="0095009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50090" w:rsidRPr="00C97B9B" w:rsidRDefault="00950090" w:rsidP="0095009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F32600" w:rsidRPr="00C97B9B" w:rsidRDefault="00F32600" w:rsidP="00F32600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Estimate the </w:t>
      </w:r>
      <w:r w:rsidRPr="005B4F49">
        <w:rPr>
          <w:rFonts w:ascii="Times New Roman" w:hAnsi="Times New Roman" w:cs="Times New Roman"/>
          <w:i/>
          <w:sz w:val="24"/>
          <w:szCs w:val="24"/>
        </w:rPr>
        <w:t>x</w:t>
      </w:r>
      <w:r w:rsidRPr="00C97B9B">
        <w:rPr>
          <w:rFonts w:ascii="Times New Roman" w:hAnsi="Times New Roman" w:cs="Times New Roman"/>
          <w:sz w:val="24"/>
          <w:szCs w:val="24"/>
        </w:rPr>
        <w:t xml:space="preserve">-intercepts of those </w:t>
      </w:r>
      <w:r w:rsidR="002D5366">
        <w:rPr>
          <w:rFonts w:ascii="Times New Roman" w:hAnsi="Times New Roman" w:cs="Times New Roman"/>
          <w:sz w:val="24"/>
          <w:szCs w:val="24"/>
        </w:rPr>
        <w:t>function</w:t>
      </w:r>
      <w:r w:rsidR="00FF4BA9">
        <w:rPr>
          <w:rFonts w:ascii="Times New Roman" w:hAnsi="Times New Roman" w:cs="Times New Roman"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for which real roots exist.</w:t>
      </w:r>
    </w:p>
    <w:p w:rsidR="009401C1" w:rsidRPr="00C97B9B" w:rsidRDefault="000725CB" w:rsidP="009401C1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0" type="#_x0000_t202" style="position:absolute;left:0;text-align:left;margin-left:205.5pt;margin-top:9.7pt;width:113.25pt;height:23.65pt;z-index:251716608;mso-width-relative:margin;mso-height-relative:margin">
            <v:textbox>
              <w:txbxContent>
                <w:p w:rsidR="00950090" w:rsidRDefault="00950090" w:rsidP="00950090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1" type="#_x0000_t202" style="position:absolute;left:0;text-align:left;margin-left:342pt;margin-top:9.7pt;width:113.25pt;height:23.65pt;z-index:251717632;mso-width-relative:margin;mso-height-relative:margin">
            <v:textbox>
              <w:txbxContent>
                <w:p w:rsidR="00950090" w:rsidRDefault="000D7BED" w:rsidP="00950090">
                  <w:r>
                    <w:t>-.73, .73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  <w:vertAlign w:val="subscript"/>
          <w:lang w:eastAsia="zh-TW"/>
        </w:rPr>
        <w:pict>
          <v:shape id="_x0000_s1079" type="#_x0000_t202" style="position:absolute;left:0;text-align:left;margin-left:69.75pt;margin-top:9.7pt;width:113.25pt;height:23.65pt;z-index:251715584;mso-width-relative:margin;mso-height-relative:margin">
            <v:textbox>
              <w:txbxContent>
                <w:p w:rsidR="00950090" w:rsidRDefault="00950090"/>
              </w:txbxContent>
            </v:textbox>
          </v:shape>
        </w:pict>
      </w:r>
    </w:p>
    <w:p w:rsidR="005B4F49" w:rsidRPr="00C97B9B" w:rsidRDefault="005B4F49" w:rsidP="005B4F4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="00950090"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       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5009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950090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9401C1" w:rsidRPr="00C97B9B" w:rsidRDefault="000725CB" w:rsidP="009401C1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3" type="#_x0000_t202" style="position:absolute;left:0;text-align:left;margin-left:205.5pt;margin-top:11.35pt;width:113.25pt;height:23.65pt;z-index:251719680;mso-width-relative:margin;mso-height-relative:margin">
            <v:textbox>
              <w:txbxContent>
                <w:p w:rsidR="00950090" w:rsidRDefault="00950090" w:rsidP="00950090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2" type="#_x0000_t202" style="position:absolute;left:0;text-align:left;margin-left:69.75pt;margin-top:11.35pt;width:113.25pt;height:23.65pt;z-index:251718656;mso-width-relative:margin;mso-height-relative:margin">
            <v:textbox>
              <w:txbxContent>
                <w:p w:rsidR="00950090" w:rsidRDefault="000D7BED" w:rsidP="00950090">
                  <w:r>
                    <w:t>-1, .5</w:t>
                  </w:r>
                </w:p>
              </w:txbxContent>
            </v:textbox>
          </v:shape>
        </w:pict>
      </w:r>
    </w:p>
    <w:p w:rsidR="005B4F49" w:rsidRPr="00C97B9B" w:rsidRDefault="005B4F49" w:rsidP="005B4F49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</w:t>
      </w:r>
      <w:r w:rsidRPr="005B4F4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950090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y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950090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A07215" w:rsidRDefault="00A07215">
      <w:pPr>
        <w:rPr>
          <w:rFonts w:ascii="Times New Roman" w:hAnsi="Times New Roman" w:cs="Times New Roman"/>
          <w:sz w:val="24"/>
          <w:szCs w:val="24"/>
        </w:rPr>
      </w:pPr>
    </w:p>
    <w:p w:rsidR="00A07215" w:rsidRPr="00C97B9B" w:rsidRDefault="00A07215" w:rsidP="00A07215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a CAS, p</w:t>
      </w:r>
      <w:r w:rsidRPr="00C97B9B">
        <w:rPr>
          <w:rFonts w:ascii="Times New Roman" w:hAnsi="Times New Roman" w:cs="Times New Roman"/>
          <w:sz w:val="24"/>
          <w:szCs w:val="24"/>
        </w:rPr>
        <w:t xml:space="preserve">lot the graphs all five </w:t>
      </w:r>
      <w:r>
        <w:rPr>
          <w:rFonts w:ascii="Times New Roman" w:hAnsi="Times New Roman" w:cs="Times New Roman"/>
          <w:sz w:val="24"/>
          <w:szCs w:val="24"/>
        </w:rPr>
        <w:t>functions</w:t>
      </w:r>
      <w:r w:rsidRPr="00C97B9B">
        <w:rPr>
          <w:rFonts w:ascii="Times New Roman" w:hAnsi="Times New Roman" w:cs="Times New Roman"/>
          <w:sz w:val="24"/>
          <w:szCs w:val="24"/>
        </w:rPr>
        <w:t xml:space="preserve"> on the same coordinate axes.  Copy the plot </w:t>
      </w:r>
      <w:r>
        <w:rPr>
          <w:rFonts w:ascii="Times New Roman" w:hAnsi="Times New Roman" w:cs="Times New Roman"/>
          <w:sz w:val="24"/>
          <w:szCs w:val="24"/>
        </w:rPr>
        <w:t>into</w:t>
      </w:r>
      <w:r w:rsidRPr="00C97B9B">
        <w:rPr>
          <w:rFonts w:ascii="Times New Roman" w:hAnsi="Times New Roman" w:cs="Times New Roman"/>
          <w:sz w:val="24"/>
          <w:szCs w:val="24"/>
        </w:rPr>
        <w:t xml:space="preserve"> the textbox below.  </w:t>
      </w:r>
    </w:p>
    <w:p w:rsidR="009401C1" w:rsidRPr="00C97B9B" w:rsidRDefault="000725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0" type="#_x0000_t202" style="position:absolute;margin-left:18pt;margin-top:20.2pt;width:468pt;height:326.25pt;z-index:251669504;mso-width-relative:margin;mso-height-relative:margin">
            <v:textbox>
              <w:txbxContent>
                <w:p w:rsidR="009401C1" w:rsidRDefault="000D7BED">
                  <w:r>
                    <w:rPr>
                      <w:noProof/>
                    </w:rPr>
                    <w:drawing>
                      <wp:inline distT="0" distB="0" distL="0" distR="0">
                        <wp:extent cx="4200525" cy="4200525"/>
                        <wp:effectExtent l="0" t="0" r="0" b="0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9134" cy="419913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401C1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9401C1" w:rsidRPr="00C97B9B" w:rsidRDefault="009401C1" w:rsidP="009401C1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lastRenderedPageBreak/>
        <w:t xml:space="preserve">Consider the rational function:  </w:t>
      </w:r>
      <w:r w:rsidR="00041B16" w:rsidRPr="00C97B9B">
        <w:rPr>
          <w:rFonts w:ascii="Times New Roman" w:hAnsi="Times New Roman" w:cs="Times New Roman"/>
          <w:position w:val="-24"/>
        </w:rPr>
        <w:object w:dxaOrig="2020" w:dyaOrig="660">
          <v:shape id="_x0000_i1031" type="#_x0000_t75" style="width:100.5pt;height:33pt" o:ole="">
            <v:imagedata r:id="rId26" o:title=""/>
          </v:shape>
          <o:OLEObject Type="Embed" ProgID="Equation.DSMT4" ShapeID="_x0000_i1031" DrawAspect="Content" ObjectID="_1385297604" r:id="rId27"/>
        </w:object>
      </w:r>
    </w:p>
    <w:p w:rsidR="009401C1" w:rsidRPr="00C97B9B" w:rsidRDefault="009401C1" w:rsidP="009401C1">
      <w:pPr>
        <w:pStyle w:val="ListParagraph"/>
        <w:rPr>
          <w:rFonts w:ascii="Times New Roman" w:hAnsi="Times New Roman" w:cs="Times New Roman"/>
        </w:rPr>
      </w:pPr>
    </w:p>
    <w:p w:rsidR="00A955BC" w:rsidRPr="00C97B9B" w:rsidRDefault="00A955BC" w:rsidP="00A955BC">
      <w:pPr>
        <w:pStyle w:val="ListParagraph"/>
        <w:numPr>
          <w:ilvl w:val="0"/>
          <w:numId w:val="10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vertical asymptotes? If so, where?</w:t>
      </w:r>
    </w:p>
    <w:p w:rsidR="00A955BC" w:rsidRPr="00C97B9B" w:rsidRDefault="000725CB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5" type="#_x0000_t202" style="position:absolute;left:0;text-align:left;margin-left:235.5pt;margin-top:8pt;width:100.85pt;height:24.35pt;z-index:251722752;mso-width-relative:margin;mso-height-relative:margin">
            <v:textbox>
              <w:txbxContent>
                <w:p w:rsidR="00A955BC" w:rsidRDefault="000D7BED" w:rsidP="00A955BC">
                  <w:r>
                    <w:t>x=-2, x=4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84" type="#_x0000_t202" style="position:absolute;left:0;text-align:left;margin-left:76.5pt;margin-top:8pt;width:100.85pt;height:24.35pt;z-index:251721728;mso-width-relative:margin;mso-height-relative:margin">
            <v:textbox>
              <w:txbxContent>
                <w:p w:rsidR="00A955BC" w:rsidRDefault="000D7BED" w:rsidP="00A955BC">
                  <w:r>
                    <w:t>Yes</w:t>
                  </w:r>
                </w:p>
              </w:txbxContent>
            </v:textbox>
          </v:shape>
        </w:pict>
      </w:r>
    </w:p>
    <w:p w:rsidR="00A955BC" w:rsidRPr="00C97B9B" w:rsidRDefault="00A955BC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955BC" w:rsidRPr="00C97B9B" w:rsidRDefault="00A955BC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55BC" w:rsidRPr="00C97B9B" w:rsidRDefault="00A955BC" w:rsidP="00A955BC">
      <w:pPr>
        <w:pStyle w:val="ListParagraph"/>
        <w:numPr>
          <w:ilvl w:val="0"/>
          <w:numId w:val="10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horizontal asymptote? If so, where?</w:t>
      </w:r>
    </w:p>
    <w:p w:rsidR="00A955BC" w:rsidRPr="00C97B9B" w:rsidRDefault="000725CB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7" type="#_x0000_t202" style="position:absolute;left:0;text-align:left;margin-left:235.5pt;margin-top:8.3pt;width:100.85pt;height:24.35pt;z-index:251724800;mso-width-relative:margin;mso-height-relative:margin">
            <v:textbox>
              <w:txbxContent>
                <w:p w:rsidR="00A955BC" w:rsidRDefault="000D7BED" w:rsidP="00A955BC">
                  <w:r>
                    <w:t>y=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86" type="#_x0000_t202" style="position:absolute;left:0;text-align:left;margin-left:76.5pt;margin-top:8.3pt;width:100.85pt;height:24.35pt;z-index:251723776;mso-width-relative:margin;mso-height-relative:margin">
            <v:textbox>
              <w:txbxContent>
                <w:p w:rsidR="00A955BC" w:rsidRDefault="000D7BED" w:rsidP="00A955BC">
                  <w:r>
                    <w:t>Yes</w:t>
                  </w:r>
                </w:p>
              </w:txbxContent>
            </v:textbox>
          </v:shape>
        </w:pict>
      </w:r>
    </w:p>
    <w:p w:rsidR="00A955BC" w:rsidRPr="00C97B9B" w:rsidRDefault="00A955BC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A955BC" w:rsidRPr="00C97B9B" w:rsidRDefault="00A955BC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55BC" w:rsidRPr="00C97B9B" w:rsidRDefault="00A955BC" w:rsidP="00A955BC">
      <w:pPr>
        <w:pStyle w:val="ListParagraph"/>
        <w:numPr>
          <w:ilvl w:val="0"/>
          <w:numId w:val="10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slant asymptote?</w:t>
      </w:r>
    </w:p>
    <w:p w:rsidR="00A955BC" w:rsidRPr="00C97B9B" w:rsidRDefault="000725CB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8" type="#_x0000_t202" style="position:absolute;left:0;text-align:left;margin-left:76.5pt;margin-top:7.85pt;width:100.85pt;height:24.35pt;z-index:251725824;mso-width-relative:margin;mso-height-relative:margin">
            <v:textbox>
              <w:txbxContent>
                <w:p w:rsidR="00A955BC" w:rsidRDefault="000D7BED" w:rsidP="00A955BC">
                  <w:r>
                    <w:t>No</w:t>
                  </w:r>
                </w:p>
              </w:txbxContent>
            </v:textbox>
          </v:shape>
        </w:pict>
      </w:r>
    </w:p>
    <w:p w:rsidR="00A955BC" w:rsidRPr="00C97B9B" w:rsidRDefault="00A955BC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Yes/No        </w:t>
      </w:r>
    </w:p>
    <w:p w:rsidR="00A955BC" w:rsidRPr="00C97B9B" w:rsidRDefault="00A955BC" w:rsidP="00A955BC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401C1" w:rsidRPr="00A955BC" w:rsidRDefault="009401C1" w:rsidP="00A955BC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39ED">
        <w:rPr>
          <w:rFonts w:ascii="Times New Roman" w:hAnsi="Times New Roman" w:cs="Times New Roman"/>
          <w:sz w:val="24"/>
          <w:szCs w:val="24"/>
        </w:rPr>
        <w:t xml:space="preserve">Copy a graph of the function </w:t>
      </w:r>
      <w:r w:rsidR="008239ED" w:rsidRPr="008239ED">
        <w:rPr>
          <w:rFonts w:ascii="Times New Roman" w:hAnsi="Times New Roman" w:cs="Times New Roman"/>
          <w:sz w:val="24"/>
          <w:szCs w:val="24"/>
        </w:rPr>
        <w:t>(from a CAS into the textbox below</w:t>
      </w:r>
      <w:r w:rsidR="008239ED">
        <w:rPr>
          <w:rFonts w:ascii="Times New Roman" w:hAnsi="Times New Roman" w:cs="Times New Roman"/>
          <w:sz w:val="24"/>
          <w:szCs w:val="24"/>
        </w:rPr>
        <w:t>)</w:t>
      </w:r>
      <w:r w:rsidR="008239ED" w:rsidRP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8239ED">
        <w:rPr>
          <w:rFonts w:ascii="Times New Roman" w:hAnsi="Times New Roman" w:cs="Times New Roman"/>
          <w:sz w:val="24"/>
          <w:szCs w:val="24"/>
        </w:rPr>
        <w:t>which clearly shows the behavior of the function near any intercepts (if any) and also shows the asymptotes (if any)</w:t>
      </w:r>
      <w:r w:rsidR="008239ED">
        <w:rPr>
          <w:rFonts w:ascii="Times New Roman" w:hAnsi="Times New Roman" w:cs="Times New Roman"/>
          <w:sz w:val="24"/>
          <w:szCs w:val="24"/>
        </w:rPr>
        <w:t>.</w:t>
      </w:r>
    </w:p>
    <w:p w:rsidR="009401C1" w:rsidRPr="00C97B9B" w:rsidRDefault="000725CB" w:rsidP="009401C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1" type="#_x0000_t202" style="position:absolute;left:0;text-align:left;margin-left:11.25pt;margin-top:10.95pt;width:459.75pt;height:358.5pt;z-index:251671552;mso-width-relative:margin;mso-height-relative:margin">
            <v:textbox>
              <w:txbxContent>
                <w:p w:rsidR="009401C1" w:rsidRDefault="000D7BED" w:rsidP="009401C1">
                  <w:r>
                    <w:rPr>
                      <w:noProof/>
                    </w:rPr>
                    <w:drawing>
                      <wp:inline distT="0" distB="0" distL="0" distR="0">
                        <wp:extent cx="5646420" cy="5646420"/>
                        <wp:effectExtent l="0" t="0" r="0" b="0"/>
                        <wp:docPr id="10" name="Picture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46420" cy="5646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9401C1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9401C1" w:rsidRPr="00C97B9B" w:rsidRDefault="009401C1" w:rsidP="004F31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200F" w:rsidRPr="005A200F" w:rsidRDefault="004F3117" w:rsidP="005A200F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C97B9B">
        <w:rPr>
          <w:rFonts w:ascii="Times New Roman" w:hAnsi="Times New Roman" w:cs="Times New Roman"/>
        </w:rPr>
        <w:t xml:space="preserve">Consider the rational function:  </w:t>
      </w:r>
      <w:r w:rsidR="00041B16" w:rsidRPr="00C97B9B">
        <w:rPr>
          <w:rFonts w:ascii="Times New Roman" w:hAnsi="Times New Roman" w:cs="Times New Roman"/>
          <w:position w:val="-24"/>
        </w:rPr>
        <w:object w:dxaOrig="1820" w:dyaOrig="660">
          <v:shape id="_x0000_i1032" type="#_x0000_t75" style="width:90.75pt;height:33pt" o:ole="">
            <v:imagedata r:id="rId29" o:title=""/>
          </v:shape>
          <o:OLEObject Type="Embed" ProgID="Equation.DSMT4" ShapeID="_x0000_i1032" DrawAspect="Content" ObjectID="_1385297605" r:id="rId30"/>
        </w:object>
      </w:r>
    </w:p>
    <w:p w:rsidR="005A200F" w:rsidRPr="005A200F" w:rsidRDefault="005A200F" w:rsidP="005A200F">
      <w:pPr>
        <w:pStyle w:val="ListParagraph"/>
        <w:rPr>
          <w:rFonts w:ascii="Times New Roman" w:hAnsi="Times New Roman" w:cs="Times New Roman"/>
        </w:rPr>
      </w:pPr>
    </w:p>
    <w:p w:rsidR="005A200F" w:rsidRPr="00C97B9B" w:rsidRDefault="005A200F" w:rsidP="005A200F">
      <w:pPr>
        <w:pStyle w:val="ListParagraph"/>
        <w:numPr>
          <w:ilvl w:val="0"/>
          <w:numId w:val="18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vertical asymptotes? If so, where?</w:t>
      </w:r>
    </w:p>
    <w:p w:rsidR="005A200F" w:rsidRPr="00C97B9B" w:rsidRDefault="000725CB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0" type="#_x0000_t202" style="position:absolute;left:0;text-align:left;margin-left:235.5pt;margin-top:8pt;width:100.85pt;height:24.35pt;z-index:251728896;mso-width-relative:margin;mso-height-relative:margin">
            <v:textbox>
              <w:txbxContent>
                <w:p w:rsidR="005A200F" w:rsidRDefault="000D7BED" w:rsidP="005A200F">
                  <w:r>
                    <w:t>x=-3/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89" type="#_x0000_t202" style="position:absolute;left:0;text-align:left;margin-left:76.5pt;margin-top:8pt;width:100.85pt;height:24.35pt;z-index:251727872;mso-width-relative:margin;mso-height-relative:margin">
            <v:textbox>
              <w:txbxContent>
                <w:p w:rsidR="005A200F" w:rsidRDefault="000D7BED" w:rsidP="005A200F">
                  <w:r>
                    <w:t>Yes</w:t>
                  </w:r>
                </w:p>
              </w:txbxContent>
            </v:textbox>
          </v:shape>
        </w:pict>
      </w:r>
    </w:p>
    <w:p w:rsidR="005A200F" w:rsidRPr="00C97B9B" w:rsidRDefault="005A200F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A200F" w:rsidRPr="00C97B9B" w:rsidRDefault="005A200F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200F" w:rsidRPr="00C97B9B" w:rsidRDefault="005A200F" w:rsidP="005A200F">
      <w:pPr>
        <w:pStyle w:val="ListParagraph"/>
        <w:numPr>
          <w:ilvl w:val="0"/>
          <w:numId w:val="18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horizontal asymptote? If so, where?</w:t>
      </w:r>
    </w:p>
    <w:p w:rsidR="005A200F" w:rsidRPr="00C97B9B" w:rsidRDefault="000725CB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2" type="#_x0000_t202" style="position:absolute;left:0;text-align:left;margin-left:235.5pt;margin-top:8.3pt;width:100.85pt;height:24.35pt;z-index:251730944;mso-width-relative:margin;mso-height-relative:margin">
            <v:textbox>
              <w:txbxContent>
                <w:p w:rsidR="005A200F" w:rsidRDefault="005A200F" w:rsidP="005A200F"/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1" type="#_x0000_t202" style="position:absolute;left:0;text-align:left;margin-left:76.5pt;margin-top:8.3pt;width:100.85pt;height:24.35pt;z-index:251729920;mso-width-relative:margin;mso-height-relative:margin">
            <v:textbox>
              <w:txbxContent>
                <w:p w:rsidR="005A200F" w:rsidRDefault="000D7BED" w:rsidP="005A200F">
                  <w:r>
                    <w:t>No</w:t>
                  </w:r>
                </w:p>
              </w:txbxContent>
            </v:textbox>
          </v:shape>
        </w:pict>
      </w:r>
    </w:p>
    <w:p w:rsidR="005A200F" w:rsidRPr="00C97B9B" w:rsidRDefault="005A200F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Yes/No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     Where?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A200F" w:rsidRPr="00C97B9B" w:rsidRDefault="005A200F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200F" w:rsidRPr="00C97B9B" w:rsidRDefault="005A200F" w:rsidP="005A200F">
      <w:pPr>
        <w:pStyle w:val="ListParagraph"/>
        <w:numPr>
          <w:ilvl w:val="0"/>
          <w:numId w:val="18"/>
        </w:numPr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Does the function have a slant asymptote?</w:t>
      </w:r>
    </w:p>
    <w:p w:rsidR="005A200F" w:rsidRPr="00C97B9B" w:rsidRDefault="000725CB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3" type="#_x0000_t202" style="position:absolute;left:0;text-align:left;margin-left:76.5pt;margin-top:7.85pt;width:100.85pt;height:24.35pt;z-index:251731968;mso-width-relative:margin;mso-height-relative:margin">
            <v:textbox>
              <w:txbxContent>
                <w:p w:rsidR="005A200F" w:rsidRDefault="000D7BED" w:rsidP="005A200F">
                  <w:r>
                    <w:t>Yes</w:t>
                  </w:r>
                </w:p>
              </w:txbxContent>
            </v:textbox>
          </v:shape>
        </w:pict>
      </w:r>
    </w:p>
    <w:p w:rsidR="005A200F" w:rsidRPr="00C97B9B" w:rsidRDefault="005A200F" w:rsidP="005A200F">
      <w:pPr>
        <w:pStyle w:val="ListParagraph"/>
        <w:tabs>
          <w:tab w:val="right" w:pos="918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Yes/No        </w:t>
      </w:r>
    </w:p>
    <w:p w:rsidR="004F3117" w:rsidRPr="005A200F" w:rsidRDefault="004F3117" w:rsidP="005A200F">
      <w:pPr>
        <w:rPr>
          <w:rFonts w:ascii="Times New Roman" w:hAnsi="Times New Roman" w:cs="Times New Roman"/>
        </w:rPr>
      </w:pPr>
    </w:p>
    <w:p w:rsidR="008239ED" w:rsidRPr="008239ED" w:rsidRDefault="008239ED" w:rsidP="008239E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39ED">
        <w:rPr>
          <w:rFonts w:ascii="Times New Roman" w:hAnsi="Times New Roman" w:cs="Times New Roman"/>
          <w:sz w:val="24"/>
          <w:szCs w:val="24"/>
        </w:rPr>
        <w:t>Copy a graph of the function (from a CAS into the textbox below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8239ED">
        <w:rPr>
          <w:rFonts w:ascii="Times New Roman" w:hAnsi="Times New Roman" w:cs="Times New Roman"/>
          <w:sz w:val="24"/>
          <w:szCs w:val="24"/>
        </w:rPr>
        <w:t xml:space="preserve"> which clearly shows the behavior of the function near any intercepts (if any) and also shows the asymptotes (if any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F3117" w:rsidRPr="00C97B9B" w:rsidRDefault="000725CB" w:rsidP="004F311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2" type="#_x0000_t202" style="position:absolute;left:0;text-align:left;margin-left:11.25pt;margin-top:10.95pt;width:459.75pt;height:358.5pt;z-index:251673600;mso-width-relative:margin;mso-height-relative:margin">
            <v:textbox>
              <w:txbxContent>
                <w:p w:rsidR="004F3117" w:rsidRDefault="000D7BED" w:rsidP="004F3117">
                  <w:r>
                    <w:rPr>
                      <w:noProof/>
                    </w:rPr>
                    <w:drawing>
                      <wp:inline distT="0" distB="0" distL="0" distR="0">
                        <wp:extent cx="4419600" cy="4419600"/>
                        <wp:effectExtent l="0" t="0" r="0" b="0"/>
                        <wp:docPr id="11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18110" cy="44181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4F3117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211E" w:rsidRPr="00C97B9B" w:rsidRDefault="004F3117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Using a CAS construct an implicit plot of the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equation  </w:t>
      </w:r>
      <w:proofErr w:type="gramEnd"/>
      <w:r w:rsidR="00041B16" w:rsidRPr="00C97B9B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 id="_x0000_i1033" type="#_x0000_t75" style="width:66.75pt;height:18pt" o:ole="">
            <v:imagedata r:id="rId32" o:title=""/>
          </v:shape>
          <o:OLEObject Type="Embed" ProgID="Equation.DSMT4" ShapeID="_x0000_i1033" DrawAspect="Content" ObjectID="_1385297606" r:id="rId33"/>
        </w:object>
      </w:r>
      <w:r w:rsidRPr="00C97B9B">
        <w:rPr>
          <w:rFonts w:ascii="Times New Roman" w:hAnsi="Times New Roman" w:cs="Times New Roman"/>
          <w:sz w:val="24"/>
          <w:szCs w:val="24"/>
        </w:rPr>
        <w:t xml:space="preserve">.  Copy the graph of the equation from </w:t>
      </w:r>
      <w:r w:rsidR="00FF4BA9">
        <w:rPr>
          <w:rFonts w:ascii="Times New Roman" w:hAnsi="Times New Roman" w:cs="Times New Roman"/>
          <w:sz w:val="24"/>
          <w:szCs w:val="24"/>
        </w:rPr>
        <w:t>the</w:t>
      </w:r>
      <w:r w:rsidRPr="00C97B9B">
        <w:rPr>
          <w:rFonts w:ascii="Times New Roman" w:hAnsi="Times New Roman" w:cs="Times New Roman"/>
          <w:sz w:val="24"/>
          <w:szCs w:val="24"/>
        </w:rPr>
        <w:t xml:space="preserve"> CAS in</w:t>
      </w:r>
      <w:r w:rsidR="00FF4BA9">
        <w:rPr>
          <w:rFonts w:ascii="Times New Roman" w:hAnsi="Times New Roman" w:cs="Times New Roman"/>
          <w:sz w:val="24"/>
          <w:szCs w:val="24"/>
        </w:rPr>
        <w:t>to</w:t>
      </w:r>
      <w:r w:rsidRPr="00C97B9B">
        <w:rPr>
          <w:rFonts w:ascii="Times New Roman" w:hAnsi="Times New Roman" w:cs="Times New Roman"/>
          <w:sz w:val="24"/>
          <w:szCs w:val="24"/>
        </w:rPr>
        <w:t xml:space="preserve"> the textbox below.</w:t>
      </w:r>
      <w:r w:rsidR="00AE211E" w:rsidRPr="00C97B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4998" w:rsidRPr="00C97B9B" w:rsidRDefault="000725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3" type="#_x0000_t202" style="position:absolute;margin-left:21.75pt;margin-top:18.1pt;width:451.85pt;height:388.45pt;z-index:251675648;mso-width-relative:margin;mso-height-relative:margin">
            <v:textbox>
              <w:txbxContent>
                <w:p w:rsidR="00024998" w:rsidRDefault="00007970">
                  <w:r>
                    <w:rPr>
                      <w:noProof/>
                    </w:rPr>
                    <w:drawing>
                      <wp:inline distT="0" distB="0" distL="0" distR="0">
                        <wp:extent cx="4943475" cy="4943475"/>
                        <wp:effectExtent l="0" t="0" r="0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45740" cy="49457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24998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211E" w:rsidRPr="00C97B9B" w:rsidRDefault="00AE211E" w:rsidP="00AE211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Using a CAS construct an plot of the 3-d graph of the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function  </w:t>
      </w:r>
      <w:proofErr w:type="gramEnd"/>
      <w:r w:rsidR="00041B16" w:rsidRPr="00C97B9B">
        <w:rPr>
          <w:rFonts w:ascii="Times New Roman" w:hAnsi="Times New Roman" w:cs="Times New Roman"/>
          <w:position w:val="-28"/>
          <w:sz w:val="24"/>
          <w:szCs w:val="24"/>
        </w:rPr>
        <w:object w:dxaOrig="2060" w:dyaOrig="660">
          <v:shape id="_x0000_i1034" type="#_x0000_t75" style="width:102.75pt;height:33pt" o:ole="">
            <v:imagedata r:id="rId35" o:title=""/>
          </v:shape>
          <o:OLEObject Type="Embed" ProgID="Equation.DSMT4" ShapeID="_x0000_i1034" DrawAspect="Content" ObjectID="_1385297607" r:id="rId36"/>
        </w:object>
      </w:r>
      <w:r w:rsidRPr="00C97B9B">
        <w:rPr>
          <w:rFonts w:ascii="Times New Roman" w:hAnsi="Times New Roman" w:cs="Times New Roman"/>
          <w:sz w:val="24"/>
          <w:szCs w:val="24"/>
        </w:rPr>
        <w:t xml:space="preserve">Copy </w:t>
      </w:r>
      <w:r w:rsidR="008239ED">
        <w:rPr>
          <w:rFonts w:ascii="Times New Roman" w:hAnsi="Times New Roman" w:cs="Times New Roman"/>
          <w:sz w:val="24"/>
          <w:szCs w:val="24"/>
        </w:rPr>
        <w:t>the</w:t>
      </w:r>
      <w:r w:rsidRPr="00C97B9B">
        <w:rPr>
          <w:rFonts w:ascii="Times New Roman" w:hAnsi="Times New Roman" w:cs="Times New Roman"/>
          <w:sz w:val="24"/>
          <w:szCs w:val="24"/>
        </w:rPr>
        <w:t xml:space="preserve"> graph of the function from </w:t>
      </w:r>
      <w:r w:rsidR="00FF4BA9">
        <w:rPr>
          <w:rFonts w:ascii="Times New Roman" w:hAnsi="Times New Roman" w:cs="Times New Roman"/>
          <w:sz w:val="24"/>
          <w:szCs w:val="24"/>
        </w:rPr>
        <w:t>the</w:t>
      </w:r>
      <w:r w:rsidRPr="00C97B9B">
        <w:rPr>
          <w:rFonts w:ascii="Times New Roman" w:hAnsi="Times New Roman" w:cs="Times New Roman"/>
          <w:sz w:val="24"/>
          <w:szCs w:val="24"/>
        </w:rPr>
        <w:t xml:space="preserve"> CAS </w:t>
      </w:r>
      <w:r w:rsidR="00FF4BA9" w:rsidRPr="00C97B9B">
        <w:rPr>
          <w:rFonts w:ascii="Times New Roman" w:hAnsi="Times New Roman" w:cs="Times New Roman"/>
          <w:sz w:val="24"/>
          <w:szCs w:val="24"/>
        </w:rPr>
        <w:t>in</w:t>
      </w:r>
      <w:r w:rsidR="00FF4BA9">
        <w:rPr>
          <w:rFonts w:ascii="Times New Roman" w:hAnsi="Times New Roman" w:cs="Times New Roman"/>
          <w:sz w:val="24"/>
          <w:szCs w:val="24"/>
        </w:rPr>
        <w:t>to</w:t>
      </w:r>
      <w:r w:rsidR="00FF4BA9" w:rsidRPr="00C97B9B">
        <w:rPr>
          <w:rFonts w:ascii="Times New Roman" w:hAnsi="Times New Roman" w:cs="Times New Roman"/>
          <w:sz w:val="24"/>
          <w:szCs w:val="24"/>
        </w:rPr>
        <w:t xml:space="preserve"> the textbox below.</w:t>
      </w:r>
    </w:p>
    <w:p w:rsidR="00024998" w:rsidRPr="00C97B9B" w:rsidRDefault="000725C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4" type="#_x0000_t202" style="position:absolute;margin-left:28.5pt;margin-top:29.8pt;width:438pt;height:382.1pt;z-index:251677696;mso-width-relative:margin;mso-height-relative:margin">
            <v:textbox>
              <w:txbxContent>
                <w:p w:rsidR="00024998" w:rsidRDefault="00007970">
                  <w:r>
                    <w:rPr>
                      <w:noProof/>
                    </w:rPr>
                    <w:drawing>
                      <wp:inline distT="0" distB="0" distL="0" distR="0">
                        <wp:extent cx="4981575" cy="4981575"/>
                        <wp:effectExtent l="0" t="0" r="0" b="0"/>
                        <wp:docPr id="13" name="Picture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79808" cy="49798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24998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AE211E" w:rsidRPr="00C97B9B" w:rsidRDefault="00AE211E" w:rsidP="00AE211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For </w:t>
      </w:r>
      <w:r w:rsidR="00F56496">
        <w:rPr>
          <w:rFonts w:ascii="Times New Roman" w:hAnsi="Times New Roman" w:cs="Times New Roman"/>
          <w:sz w:val="24"/>
          <w:szCs w:val="24"/>
        </w:rPr>
        <w:t xml:space="preserve">the </w:t>
      </w:r>
      <w:r w:rsidRPr="00C97B9B">
        <w:rPr>
          <w:rFonts w:ascii="Times New Roman" w:hAnsi="Times New Roman" w:cs="Times New Roman"/>
          <w:sz w:val="24"/>
          <w:szCs w:val="24"/>
        </w:rPr>
        <w:t>following sequence identify the next two missing terms and describe the pattern that the terms in the sequence follow.</w:t>
      </w:r>
    </w:p>
    <w:p w:rsidR="00AE211E" w:rsidRPr="00C97B9B" w:rsidRDefault="000725CB" w:rsidP="00AE211E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8" type="#_x0000_t202" style="position:absolute;left:0;text-align:left;margin-left:259.5pt;margin-top:8.3pt;width:49.85pt;height:25.1pt;z-index:251738112;mso-width-relative:margin;mso-height-relative:margin">
            <v:textbox>
              <w:txbxContent>
                <w:p w:rsidR="006A603B" w:rsidRDefault="00007970" w:rsidP="006A603B">
                  <w:r>
                    <w:t>1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97" type="#_x0000_t202" style="position:absolute;left:0;text-align:left;margin-left:195.75pt;margin-top:8.3pt;width:49.85pt;height:25.1pt;z-index:251737088;mso-width-relative:margin;mso-height-relative:margin">
            <v:textbox>
              <w:txbxContent>
                <w:p w:rsidR="006A603B" w:rsidRDefault="00007970">
                  <w:r>
                    <w:t>1</w:t>
                  </w:r>
                </w:p>
              </w:txbxContent>
            </v:textbox>
          </v:shape>
        </w:pict>
      </w:r>
    </w:p>
    <w:p w:rsidR="00AE211E" w:rsidRPr="00C97B9B" w:rsidRDefault="00AE211E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{</w:t>
      </w:r>
      <w:r w:rsidR="00041B16">
        <w:rPr>
          <w:rFonts w:ascii="Times New Roman" w:hAnsi="Times New Roman" w:cs="Times New Roman"/>
          <w:sz w:val="24"/>
          <w:szCs w:val="24"/>
        </w:rPr>
        <w:t>0,1,1,0,1,1,1,1,0,1,1,1,1,1,1</w:t>
      </w:r>
      <w:r w:rsidR="0057445E">
        <w:rPr>
          <w:rFonts w:ascii="Times New Roman" w:hAnsi="Times New Roman" w:cs="Times New Roman"/>
          <w:sz w:val="24"/>
          <w:szCs w:val="24"/>
        </w:rPr>
        <w:t>,</w:t>
      </w:r>
      <w:r w:rsidR="00041B16">
        <w:rPr>
          <w:rFonts w:ascii="Times New Roman" w:hAnsi="Times New Roman" w:cs="Times New Roman"/>
          <w:sz w:val="24"/>
          <w:szCs w:val="24"/>
        </w:rPr>
        <w:t>0,1</w:t>
      </w:r>
      <w:r w:rsidRPr="00C97B9B">
        <w:rPr>
          <w:rFonts w:ascii="Times New Roman" w:hAnsi="Times New Roman" w:cs="Times New Roman"/>
          <w:sz w:val="24"/>
          <w:szCs w:val="24"/>
        </w:rPr>
        <w:t>,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, 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C97B9B">
        <w:rPr>
          <w:rFonts w:ascii="Times New Roman" w:hAnsi="Times New Roman" w:cs="Times New Roman"/>
          <w:sz w:val="24"/>
          <w:szCs w:val="24"/>
        </w:rPr>
        <w:t xml:space="preserve">, </w:t>
      </w:r>
      <w:r w:rsidR="00024998" w:rsidRPr="00C97B9B">
        <w:rPr>
          <w:rFonts w:ascii="Times New Roman" w:hAnsi="Times New Roman" w:cs="Times New Roman"/>
          <w:sz w:val="24"/>
          <w:szCs w:val="24"/>
        </w:rPr>
        <w:t xml:space="preserve"> . . . </w:t>
      </w:r>
      <w:r w:rsidRPr="00C97B9B">
        <w:rPr>
          <w:rFonts w:ascii="Times New Roman" w:hAnsi="Times New Roman" w:cs="Times New Roman"/>
          <w:sz w:val="24"/>
          <w:szCs w:val="24"/>
        </w:rPr>
        <w:t>}</w:t>
      </w:r>
    </w:p>
    <w:p w:rsidR="00AE211E" w:rsidRPr="00C97B9B" w:rsidRDefault="00AE211E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0725CB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05" type="#_x0000_t202" style="position:absolute;left:0;text-align:left;margin-left:82.9pt;margin-top:.4pt;width:370.45pt;height:50.85pt;z-index:251747328;mso-width-relative:margin;mso-height-relative:margin">
            <v:textbox>
              <w:txbxContent>
                <w:p w:rsidR="00007970" w:rsidRDefault="00007970">
                  <w:r>
                    <w:t>0 if n is perfect square, 1 is n is not perfect square</w:t>
                  </w:r>
                </w:p>
              </w:txbxContent>
            </v:textbox>
          </v:shape>
        </w:pict>
      </w:r>
      <w:r w:rsidR="00AE211E" w:rsidRPr="00C97B9B">
        <w:rPr>
          <w:rFonts w:ascii="Times New Roman" w:hAnsi="Times New Roman" w:cs="Times New Roman"/>
          <w:sz w:val="24"/>
          <w:szCs w:val="24"/>
        </w:rPr>
        <w:t xml:space="preserve">Pattern: </w:t>
      </w:r>
    </w:p>
    <w:p w:rsidR="00024998" w:rsidRPr="00C97B9B" w:rsidRDefault="00024998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24998" w:rsidRDefault="00024998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F56496" w:rsidRPr="00C97B9B" w:rsidRDefault="00F56496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AE211E" w:rsidRDefault="00AE211E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6A603B" w:rsidRPr="00C97B9B" w:rsidRDefault="006A603B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For </w:t>
      </w:r>
      <w:r w:rsidR="00F56496">
        <w:rPr>
          <w:rFonts w:ascii="Times New Roman" w:hAnsi="Times New Roman" w:cs="Times New Roman"/>
          <w:sz w:val="24"/>
          <w:szCs w:val="24"/>
        </w:rPr>
        <w:t xml:space="preserve">the </w:t>
      </w:r>
      <w:r w:rsidRPr="00C97B9B">
        <w:rPr>
          <w:rFonts w:ascii="Times New Roman" w:hAnsi="Times New Roman" w:cs="Times New Roman"/>
          <w:sz w:val="24"/>
          <w:szCs w:val="24"/>
        </w:rPr>
        <w:t xml:space="preserve">following </w:t>
      </w:r>
      <w:r w:rsidR="003C2E38">
        <w:rPr>
          <w:rFonts w:ascii="Times New Roman" w:hAnsi="Times New Roman" w:cs="Times New Roman"/>
          <w:sz w:val="24"/>
          <w:szCs w:val="24"/>
        </w:rPr>
        <w:t xml:space="preserve">recursive </w:t>
      </w:r>
      <w:r w:rsidRPr="00C97B9B">
        <w:rPr>
          <w:rFonts w:ascii="Times New Roman" w:hAnsi="Times New Roman" w:cs="Times New Roman"/>
          <w:sz w:val="24"/>
          <w:szCs w:val="24"/>
        </w:rPr>
        <w:t>sequence identify the next two missing terms and describe the pattern that the terms in the sequence follow.</w:t>
      </w:r>
    </w:p>
    <w:p w:rsidR="00AE211E" w:rsidRPr="00C97B9B" w:rsidRDefault="000725CB" w:rsidP="00AE211E">
      <w:pPr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9" type="#_x0000_t202" style="position:absolute;left:0;text-align:left;margin-left:145.9pt;margin-top:9.8pt;width:58.85pt;height:25.1pt;z-index:251739136;mso-width-relative:margin;mso-height-relative:margin">
            <v:textbox>
              <w:txbxContent>
                <w:p w:rsidR="006A603B" w:rsidRDefault="00007970" w:rsidP="006A603B">
                  <w:r>
                    <w:t>239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0" type="#_x0000_t202" style="position:absolute;left:0;text-align:left;margin-left:221.25pt;margin-top:9.8pt;width:73.05pt;height:25.1pt;z-index:251740160;mso-width-relative:margin;mso-height-relative:margin">
            <v:textbox>
              <w:txbxContent>
                <w:p w:rsidR="006A603B" w:rsidRDefault="00007970" w:rsidP="006A603B">
                  <w:r>
                    <w:t>577</w:t>
                  </w:r>
                </w:p>
              </w:txbxContent>
            </v:textbox>
          </v:shape>
        </w:pict>
      </w:r>
    </w:p>
    <w:p w:rsidR="006A603B" w:rsidRPr="00C97B9B" w:rsidRDefault="00AE211E" w:rsidP="006A603B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{</w:t>
      </w:r>
      <w:r w:rsidR="003C2E38">
        <w:rPr>
          <w:rFonts w:ascii="Times New Roman" w:hAnsi="Times New Roman" w:cs="Times New Roman"/>
          <w:sz w:val="24"/>
          <w:szCs w:val="24"/>
        </w:rPr>
        <w:t xml:space="preserve">1, 1, 3, </w:t>
      </w:r>
      <w:r w:rsidR="00041B16">
        <w:rPr>
          <w:rFonts w:ascii="Times New Roman" w:hAnsi="Times New Roman" w:cs="Times New Roman"/>
          <w:sz w:val="24"/>
          <w:szCs w:val="24"/>
        </w:rPr>
        <w:t>7, 17, 41, 99</w:t>
      </w:r>
      <w:r w:rsidR="006A603B" w:rsidRPr="00C97B9B">
        <w:rPr>
          <w:rFonts w:ascii="Times New Roman" w:hAnsi="Times New Roman" w:cs="Times New Roman"/>
          <w:sz w:val="24"/>
          <w:szCs w:val="24"/>
        </w:rPr>
        <w:t>,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</w:t>
      </w:r>
      <w:r w:rsidR="006A603B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6A603B" w:rsidRPr="00C97B9B">
        <w:rPr>
          <w:rFonts w:ascii="Times New Roman" w:hAnsi="Times New Roman" w:cs="Times New Roman"/>
          <w:sz w:val="24"/>
          <w:szCs w:val="24"/>
        </w:rPr>
        <w:t xml:space="preserve">, 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6A603B" w:rsidRPr="00C97B9B">
        <w:rPr>
          <w:rFonts w:ascii="Times New Roman" w:hAnsi="Times New Roman" w:cs="Times New Roman"/>
          <w:sz w:val="24"/>
          <w:szCs w:val="24"/>
        </w:rPr>
        <w:t xml:space="preserve">,  . . </w:t>
      </w:r>
      <w:proofErr w:type="gramStart"/>
      <w:r w:rsidR="006A603B" w:rsidRPr="00C97B9B">
        <w:rPr>
          <w:rFonts w:ascii="Times New Roman" w:hAnsi="Times New Roman" w:cs="Times New Roman"/>
          <w:sz w:val="24"/>
          <w:szCs w:val="24"/>
        </w:rPr>
        <w:t>. }</w:t>
      </w:r>
      <w:proofErr w:type="gramEnd"/>
    </w:p>
    <w:p w:rsidR="00AE211E" w:rsidRPr="00C97B9B" w:rsidRDefault="00AE211E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725CB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6" type="#_x0000_t202" style="position:absolute;left:0;text-align:left;margin-left:78.4pt;margin-top:-.1pt;width:370.45pt;height:50.85pt;z-index:251748352;mso-width-relative:margin;mso-height-relative:margin">
            <v:textbox>
              <w:txbxContent>
                <w:p w:rsidR="006A603B" w:rsidRPr="00007970" w:rsidRDefault="00007970" w:rsidP="006A603B">
                  <w:pPr>
                    <w:rPr>
                      <w:vertAlign w:val="sub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n</w:t>
                  </w:r>
                  <w:r>
                    <w:t xml:space="preserve"> = </w:t>
                  </w:r>
                  <w:proofErr w:type="gramStart"/>
                  <w:r>
                    <w:t>A</w:t>
                  </w:r>
                  <w:r>
                    <w:rPr>
                      <w:vertAlign w:val="subscript"/>
                    </w:rPr>
                    <w:t>n-</w:t>
                  </w:r>
                  <w:proofErr w:type="gramEnd"/>
                  <w:r>
                    <w:rPr>
                      <w:vertAlign w:val="subscript"/>
                    </w:rPr>
                    <w:t>2</w:t>
                  </w:r>
                  <w:r>
                    <w:t xml:space="preserve"> + 2*A</w:t>
                  </w:r>
                  <w:r>
                    <w:rPr>
                      <w:vertAlign w:val="subscript"/>
                    </w:rPr>
                    <w:t>n-1</w:t>
                  </w:r>
                </w:p>
              </w:txbxContent>
            </v:textbox>
          </v:shape>
        </w:pict>
      </w:r>
      <w:r w:rsidR="00AE211E" w:rsidRPr="00C97B9B">
        <w:rPr>
          <w:rFonts w:ascii="Times New Roman" w:hAnsi="Times New Roman" w:cs="Times New Roman"/>
          <w:sz w:val="24"/>
          <w:szCs w:val="24"/>
        </w:rPr>
        <w:t xml:space="preserve">Pattern: </w:t>
      </w:r>
      <w:r w:rsidR="006A60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24998" w:rsidRDefault="00024998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F56496" w:rsidRPr="00C97B9B" w:rsidRDefault="00F56496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603B" w:rsidRDefault="006A603B" w:rsidP="006A603B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603B" w:rsidRDefault="006A603B" w:rsidP="006A603B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AE211E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or the following sequence</w:t>
      </w:r>
      <w:r w:rsidR="00F56496">
        <w:rPr>
          <w:rFonts w:ascii="Times New Roman" w:hAnsi="Times New Roman" w:cs="Times New Roman"/>
          <w:sz w:val="24"/>
          <w:szCs w:val="24"/>
        </w:rPr>
        <w:t xml:space="preserve"> </w:t>
      </w:r>
      <w:r w:rsidR="00F56496" w:rsidRPr="00F56496">
        <w:rPr>
          <w:rFonts w:ascii="Times New Roman" w:hAnsi="Times New Roman" w:cs="Times New Roman"/>
          <w:i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find the specified missing terms. </w:t>
      </w:r>
      <w:r w:rsidRPr="00C97B9B">
        <w:rPr>
          <w:rFonts w:ascii="Times New Roman" w:hAnsi="Times New Roman" w:cs="Times New Roman"/>
          <w:i/>
          <w:sz w:val="24"/>
          <w:szCs w:val="24"/>
        </w:rPr>
        <w:t>S</w:t>
      </w:r>
      <w:r w:rsidRPr="00C97B9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is an arithmetic sequence for which the </w:t>
      </w:r>
      <w:r w:rsidR="00041B16">
        <w:rPr>
          <w:rFonts w:ascii="Times New Roman" w:hAnsi="Times New Roman" w:cs="Times New Roman"/>
          <w:sz w:val="24"/>
          <w:szCs w:val="24"/>
        </w:rPr>
        <w:t>5</w:t>
      </w:r>
      <w:r w:rsidR="00041B16" w:rsidRPr="00041B16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41B16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Start"/>
      <w:r w:rsidR="00041B16">
        <w:rPr>
          <w:rFonts w:ascii="Times New Roman" w:hAnsi="Times New Roman" w:cs="Times New Roman"/>
          <w:sz w:val="24"/>
          <w:szCs w:val="24"/>
        </w:rPr>
        <w:t>9</w:t>
      </w:r>
      <w:r w:rsidR="00041B16" w:rsidRPr="00441A5D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441A5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14"/>
          <w:szCs w:val="1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>terms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are </w:t>
      </w:r>
      <w:r w:rsidR="00FF4BA9">
        <w:rPr>
          <w:rFonts w:ascii="Times New Roman" w:hAnsi="Times New Roman" w:cs="Times New Roman"/>
          <w:sz w:val="24"/>
          <w:szCs w:val="24"/>
        </w:rPr>
        <w:t>27</w:t>
      </w:r>
      <w:r w:rsidRPr="00C97B9B">
        <w:rPr>
          <w:rFonts w:ascii="Times New Roman" w:hAnsi="Times New Roman" w:cs="Times New Roman"/>
          <w:sz w:val="24"/>
          <w:szCs w:val="24"/>
        </w:rPr>
        <w:t xml:space="preserve"> and </w:t>
      </w:r>
      <w:r w:rsidR="00FF4BA9">
        <w:rPr>
          <w:rFonts w:ascii="Times New Roman" w:hAnsi="Times New Roman" w:cs="Times New Roman"/>
          <w:sz w:val="24"/>
          <w:szCs w:val="24"/>
        </w:rPr>
        <w:t>5</w:t>
      </w:r>
      <w:r w:rsidR="00F80796">
        <w:rPr>
          <w:rFonts w:ascii="Times New Roman" w:hAnsi="Times New Roman" w:cs="Times New Roman"/>
          <w:sz w:val="24"/>
          <w:szCs w:val="24"/>
        </w:rPr>
        <w:t>9</w:t>
      </w:r>
      <w:r w:rsidRPr="00C97B9B">
        <w:rPr>
          <w:rFonts w:ascii="Times New Roman" w:hAnsi="Times New Roman" w:cs="Times New Roman"/>
          <w:sz w:val="24"/>
          <w:szCs w:val="24"/>
        </w:rPr>
        <w:t>, resp.</w:t>
      </w:r>
    </w:p>
    <w:p w:rsidR="00AE211E" w:rsidRPr="00C97B9B" w:rsidRDefault="000725CB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02" type="#_x0000_t202" style="position:absolute;left:0;text-align:left;margin-left:340.1pt;margin-top:12.05pt;width:70.15pt;height:25.1pt;z-index:251742208;mso-width-relative:margin;mso-height-relative:margin">
            <v:textbox>
              <w:txbxContent>
                <w:p w:rsidR="006A603B" w:rsidRDefault="00007970" w:rsidP="006A603B">
                  <w:r>
                    <w:t>203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01" type="#_x0000_t202" style="position:absolute;left:0;text-align:left;margin-left:232.85pt;margin-top:12.05pt;width:49.85pt;height:25.1pt;z-index:251741184;mso-width-relative:margin;mso-height-relative:margin">
            <v:textbox>
              <w:txbxContent>
                <w:p w:rsidR="006A603B" w:rsidRDefault="00007970" w:rsidP="006A603B">
                  <w:r>
                    <w:t>-5</w:t>
                  </w:r>
                </w:p>
              </w:txbxContent>
            </v:textbox>
          </v:shape>
        </w:pict>
      </w:r>
    </w:p>
    <w:p w:rsidR="00024998" w:rsidRDefault="00AE211E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97B9B">
        <w:rPr>
          <w:rFonts w:ascii="Times New Roman" w:hAnsi="Times New Roman" w:cs="Times New Roman"/>
          <w:sz w:val="24"/>
          <w:szCs w:val="24"/>
        </w:rPr>
        <w:t>F</w:t>
      </w:r>
      <w:r w:rsidR="00024998" w:rsidRPr="00C97B9B">
        <w:rPr>
          <w:rFonts w:ascii="Times New Roman" w:hAnsi="Times New Roman" w:cs="Times New Roman"/>
          <w:sz w:val="24"/>
          <w:szCs w:val="24"/>
        </w:rPr>
        <w:t>ind the 1</w:t>
      </w:r>
      <w:r w:rsidR="00024998" w:rsidRPr="00C97B9B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 w:rsidR="00024998" w:rsidRPr="00C97B9B">
        <w:rPr>
          <w:rFonts w:ascii="Times New Roman" w:hAnsi="Times New Roman" w:cs="Times New Roman"/>
          <w:sz w:val="24"/>
          <w:szCs w:val="24"/>
        </w:rPr>
        <w:t xml:space="preserve"> t</w:t>
      </w:r>
      <w:r w:rsidRPr="00C97B9B">
        <w:rPr>
          <w:rFonts w:ascii="Times New Roman" w:hAnsi="Times New Roman" w:cs="Times New Roman"/>
          <w:sz w:val="24"/>
          <w:szCs w:val="24"/>
        </w:rPr>
        <w:t>erm and the 2</w:t>
      </w:r>
      <w:r w:rsidR="00024998" w:rsidRPr="00C97B9B">
        <w:rPr>
          <w:rFonts w:ascii="Times New Roman" w:hAnsi="Times New Roman" w:cs="Times New Roman"/>
          <w:sz w:val="24"/>
          <w:szCs w:val="24"/>
        </w:rPr>
        <w:t>7</w:t>
      </w:r>
      <w:r w:rsidR="00024998" w:rsidRPr="00C97B9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24998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>term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:  </w:t>
      </w:r>
      <w:r w:rsidRPr="00C97B9B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35" type="#_x0000_t75" style="width:23.25pt;height:18pt" o:ole="">
            <v:imagedata r:id="rId38" o:title=""/>
          </v:shape>
          <o:OLEObject Type="Embed" ProgID="Equation.DSMT4" ShapeID="_x0000_i1035" DrawAspect="Content" ObjectID="_1385297608" r:id="rId39"/>
        </w:object>
      </w:r>
      <w:r w:rsidR="006A603B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C97B9B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C97B9B">
        <w:rPr>
          <w:rFonts w:ascii="Times New Roman" w:hAnsi="Times New Roman" w:cs="Times New Roman"/>
          <w:sz w:val="28"/>
          <w:szCs w:val="28"/>
        </w:rPr>
        <w:t xml:space="preserve">  </w:t>
      </w:r>
      <w:r w:rsidRPr="00C97B9B">
        <w:rPr>
          <w:rFonts w:ascii="Times New Roman" w:hAnsi="Times New Roman" w:cs="Times New Roman"/>
          <w:position w:val="-12"/>
          <w:sz w:val="28"/>
          <w:szCs w:val="28"/>
        </w:rPr>
        <w:object w:dxaOrig="540" w:dyaOrig="360">
          <v:shape id="_x0000_i1036" type="#_x0000_t75" style="width:27pt;height:18pt" o:ole="">
            <v:imagedata r:id="rId40" o:title=""/>
          </v:shape>
          <o:OLEObject Type="Embed" ProgID="Equation.DSMT4" ShapeID="_x0000_i1036" DrawAspect="Content" ObjectID="_1385297609" r:id="rId41"/>
        </w:object>
      </w:r>
    </w:p>
    <w:p w:rsidR="00F56496" w:rsidRDefault="00F56496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F56496" w:rsidRPr="00C97B9B" w:rsidRDefault="00F56496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</w:p>
    <w:p w:rsidR="00AE211E" w:rsidRPr="00C97B9B" w:rsidRDefault="00AE211E" w:rsidP="00AE211E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E211E" w:rsidRDefault="00AE211E" w:rsidP="00AE211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t>For the following sequence</w:t>
      </w:r>
      <w:r w:rsidR="00F56496">
        <w:rPr>
          <w:rFonts w:ascii="Times New Roman" w:hAnsi="Times New Roman" w:cs="Times New Roman"/>
          <w:sz w:val="24"/>
          <w:szCs w:val="24"/>
        </w:rPr>
        <w:t xml:space="preserve"> </w:t>
      </w:r>
      <w:r w:rsidR="00F56496" w:rsidRPr="00F56496">
        <w:rPr>
          <w:rFonts w:ascii="Times New Roman" w:hAnsi="Times New Roman" w:cs="Times New Roman"/>
          <w:i/>
          <w:sz w:val="24"/>
          <w:szCs w:val="24"/>
        </w:rPr>
        <w:t>S</w:t>
      </w:r>
      <w:r w:rsidRPr="00C97B9B">
        <w:rPr>
          <w:rFonts w:ascii="Times New Roman" w:hAnsi="Times New Roman" w:cs="Times New Roman"/>
          <w:sz w:val="24"/>
          <w:szCs w:val="24"/>
        </w:rPr>
        <w:t xml:space="preserve"> find an explicit functional formula for generating all of the terms of the sequence and find the 3</w:t>
      </w:r>
      <w:r w:rsidR="00024998" w:rsidRPr="00C97B9B">
        <w:rPr>
          <w:rFonts w:ascii="Times New Roman" w:hAnsi="Times New Roman" w:cs="Times New Roman"/>
          <w:sz w:val="24"/>
          <w:szCs w:val="24"/>
        </w:rPr>
        <w:t>9</w:t>
      </w:r>
      <w:r w:rsidR="00024998" w:rsidRPr="00C97B9B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024998"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>term of the sequence.</w:t>
      </w:r>
      <w:r w:rsidR="00F56496">
        <w:rPr>
          <w:rFonts w:ascii="Times New Roman" w:hAnsi="Times New Roman" w:cs="Times New Roman"/>
          <w:sz w:val="24"/>
          <w:szCs w:val="24"/>
        </w:rPr>
        <w:t xml:space="preserve">  </w:t>
      </w:r>
      <w:r w:rsidR="00F56496">
        <w:rPr>
          <w:rFonts w:ascii="Times New Roman" w:hAnsi="Times New Roman" w:cs="Times New Roman"/>
          <w:i/>
          <w:sz w:val="24"/>
          <w:szCs w:val="24"/>
        </w:rPr>
        <w:t>S</w:t>
      </w:r>
      <w:r w:rsidR="00F56496">
        <w:rPr>
          <w:rFonts w:ascii="Times New Roman" w:hAnsi="Times New Roman" w:cs="Times New Roman"/>
          <w:sz w:val="24"/>
          <w:szCs w:val="24"/>
        </w:rPr>
        <w:t xml:space="preserve"> is the sequence given by</w:t>
      </w:r>
    </w:p>
    <w:p w:rsidR="00F56496" w:rsidRDefault="00F56496" w:rsidP="00F5649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496" w:rsidRDefault="00F56496" w:rsidP="00F5649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{1, </w:t>
      </w:r>
      <w:r w:rsidR="00F80796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, 1</w:t>
      </w:r>
      <w:r w:rsidR="00F8079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, 2</w:t>
      </w:r>
      <w:r w:rsidR="00F80796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F80796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7, . . </w:t>
      </w:r>
      <w:proofErr w:type="gramStart"/>
      <w:r>
        <w:rPr>
          <w:rFonts w:ascii="Times New Roman" w:hAnsi="Times New Roman" w:cs="Times New Roman"/>
          <w:sz w:val="24"/>
          <w:szCs w:val="24"/>
        </w:rPr>
        <w:t>. }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here the second differences are constant.</w:t>
      </w:r>
    </w:p>
    <w:p w:rsidR="00F56496" w:rsidRPr="00F56496" w:rsidRDefault="00F56496" w:rsidP="00F56496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AE211E" w:rsidRPr="00C97B9B" w:rsidRDefault="000725CB" w:rsidP="00AE211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725CB"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104" type="#_x0000_t202" style="position:absolute;margin-left:82.9pt;margin-top:13.1pt;width:241.85pt;height:38pt;z-index:251745280;mso-width-relative:margin;mso-height-relative:margin">
            <v:textbox>
              <w:txbxContent>
                <w:p w:rsidR="006A603B" w:rsidRPr="00007970" w:rsidRDefault="00007970">
                  <w:pPr>
                    <w:rPr>
                      <w:vertAlign w:val="superscript"/>
                    </w:rPr>
                  </w:pPr>
                  <w:r>
                    <w:t>A</w:t>
                  </w:r>
                  <w:r>
                    <w:rPr>
                      <w:vertAlign w:val="subscript"/>
                    </w:rPr>
                    <w:t>n</w:t>
                  </w:r>
                  <w:r>
                    <w:t xml:space="preserve"> = 2 </w:t>
                  </w:r>
                  <w:proofErr w:type="gramStart"/>
                  <w:r>
                    <w:t>+(</w:t>
                  </w:r>
                  <w:proofErr w:type="gramEnd"/>
                  <w:r>
                    <w:t>-7/2)*n + (5/2)*n</w:t>
                  </w:r>
                  <w:r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 w:rsidRPr="000725CB">
        <w:rPr>
          <w:rFonts w:ascii="Times New Roman" w:hAnsi="Times New Roman" w:cs="Times New Roman"/>
          <w:noProof/>
          <w:sz w:val="24"/>
          <w:szCs w:val="24"/>
        </w:rPr>
        <w:pict>
          <v:shape id="_x0000_s1103" type="#_x0000_t202" style="position:absolute;margin-left:366.35pt;margin-top:12.7pt;width:49.85pt;height:25.1pt;z-index:251743232;mso-width-relative:margin;mso-height-relative:margin">
            <v:textbox>
              <w:txbxContent>
                <w:p w:rsidR="006A603B" w:rsidRDefault="00007970" w:rsidP="006A603B">
                  <w:r>
                    <w:t>3668</w:t>
                  </w:r>
                </w:p>
              </w:txbxContent>
            </v:textbox>
          </v:shape>
        </w:pict>
      </w:r>
    </w:p>
    <w:p w:rsidR="00AE211E" w:rsidRPr="00C97B9B" w:rsidRDefault="00AE211E" w:rsidP="00AE211E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97B9B">
        <w:rPr>
          <w:rFonts w:ascii="Times New Roman" w:hAnsi="Times New Roman" w:cs="Times New Roman"/>
          <w:sz w:val="24"/>
          <w:szCs w:val="24"/>
        </w:rPr>
        <w:t>Formula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 xml:space="preserve">: </w:t>
      </w:r>
      <w:r w:rsidR="006A603B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,</w:t>
      </w:r>
      <w:proofErr w:type="gramEnd"/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="006A603B">
        <w:rPr>
          <w:rFonts w:ascii="Times New Roman" w:hAnsi="Times New Roman" w:cs="Times New Roman"/>
          <w:sz w:val="24"/>
          <w:szCs w:val="24"/>
        </w:rPr>
        <w:t xml:space="preserve"> </w:t>
      </w:r>
      <w:r w:rsidR="006A603B" w:rsidRPr="00C97B9B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037" type="#_x0000_t75" style="width:27.75pt;height:18pt" o:ole="">
            <v:imagedata r:id="rId42" o:title=""/>
          </v:shape>
          <o:OLEObject Type="Embed" ProgID="Equation.DSMT4" ShapeID="_x0000_i1037" DrawAspect="Content" ObjectID="_1385297610" r:id="rId43"/>
        </w:object>
      </w:r>
      <w:r w:rsidR="006A603B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</w:p>
    <w:p w:rsidR="00024998" w:rsidRPr="00C97B9B" w:rsidRDefault="00024998">
      <w:pPr>
        <w:rPr>
          <w:rFonts w:ascii="Times New Roman" w:hAnsi="Times New Roman" w:cs="Times New Roman"/>
          <w:sz w:val="28"/>
          <w:szCs w:val="28"/>
        </w:rPr>
      </w:pPr>
      <w:r w:rsidRPr="00C97B9B">
        <w:rPr>
          <w:rFonts w:ascii="Times New Roman" w:hAnsi="Times New Roman" w:cs="Times New Roman"/>
          <w:sz w:val="28"/>
          <w:szCs w:val="28"/>
        </w:rPr>
        <w:br w:type="page"/>
      </w:r>
    </w:p>
    <w:p w:rsidR="00A07215" w:rsidRPr="00C97B9B" w:rsidRDefault="00A07215" w:rsidP="00A07215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On the back of the instruction’s page for the exam, s</w:t>
      </w:r>
      <w:r w:rsidRPr="00C97B9B">
        <w:rPr>
          <w:rFonts w:ascii="Times New Roman" w:hAnsi="Times New Roman" w:cs="Times New Roman"/>
          <w:sz w:val="24"/>
          <w:szCs w:val="24"/>
        </w:rPr>
        <w:t>ketch on the same graph the derivative and the anti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C97B9B">
        <w:rPr>
          <w:rFonts w:ascii="Times New Roman" w:hAnsi="Times New Roman" w:cs="Times New Roman"/>
          <w:sz w:val="24"/>
          <w:szCs w:val="24"/>
        </w:rPr>
        <w:t>derivative of function pictured below.</w:t>
      </w: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725CB" w:rsidP="000249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zh-TW"/>
        </w:rPr>
        <w:pict>
          <v:shape id="_x0000_s1035" type="#_x0000_t202" style="position:absolute;margin-left:15.75pt;margin-top:14.1pt;width:449.25pt;height:412.5pt;z-index:251679744;mso-width-relative:margin;mso-height-relative:margin">
            <v:textbox>
              <w:txbxContent>
                <w:p w:rsidR="00CD5999" w:rsidRDefault="00007970">
                  <w:r>
                    <w:rPr>
                      <w:noProof/>
                    </w:rPr>
                    <w:drawing>
                      <wp:inline distT="0" distB="0" distL="0" distR="0">
                        <wp:extent cx="5513070" cy="4537242"/>
                        <wp:effectExtent l="0" t="0" r="0" b="0"/>
                        <wp:docPr id="14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13070" cy="4537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07970" w:rsidRDefault="00007970">
      <w:pPr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0797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unc</w:t>
      </w:r>
      <w:r w:rsidR="000F4C99">
        <w:rPr>
          <w:rFonts w:ascii="Times New Roman" w:hAnsi="Times New Roman" w:cs="Times New Roman"/>
          <w:sz w:val="24"/>
          <w:szCs w:val="24"/>
        </w:rPr>
        <w:t xml:space="preserve">tion = Red    Derivative = Blue   </w:t>
      </w:r>
      <w:r>
        <w:rPr>
          <w:rFonts w:ascii="Times New Roman" w:hAnsi="Times New Roman" w:cs="Times New Roman"/>
          <w:sz w:val="24"/>
          <w:szCs w:val="24"/>
        </w:rPr>
        <w:t xml:space="preserve"> Anti-Derivative = Green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="00024998" w:rsidRPr="00C97B9B">
        <w:rPr>
          <w:rFonts w:ascii="Times New Roman" w:hAnsi="Times New Roman" w:cs="Times New Roman"/>
          <w:sz w:val="24"/>
          <w:szCs w:val="24"/>
        </w:rPr>
        <w:br w:type="page"/>
      </w:r>
    </w:p>
    <w:p w:rsidR="00024998" w:rsidRDefault="00024998" w:rsidP="0002499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97B9B">
        <w:rPr>
          <w:rFonts w:ascii="Times New Roman" w:hAnsi="Times New Roman" w:cs="Times New Roman"/>
          <w:sz w:val="24"/>
          <w:szCs w:val="24"/>
        </w:rPr>
        <w:lastRenderedPageBreak/>
        <w:t xml:space="preserve">In the picture below the graphs of three functions are plotted on the same coordinate axes. Of the three graphs one is the graph of a </w:t>
      </w:r>
      <w:proofErr w:type="gramStart"/>
      <w:r w:rsidRPr="00C97B9B">
        <w:rPr>
          <w:rFonts w:ascii="Times New Roman" w:hAnsi="Times New Roman" w:cs="Times New Roman"/>
          <w:sz w:val="24"/>
          <w:szCs w:val="24"/>
        </w:rPr>
        <w:t>function</w:t>
      </w:r>
      <w:r w:rsid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i/>
          <w:sz w:val="24"/>
          <w:szCs w:val="24"/>
        </w:rPr>
        <w:t>f</w:t>
      </w:r>
      <w:proofErr w:type="gramEnd"/>
      <w:r w:rsidRPr="00C97B9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239ED">
        <w:rPr>
          <w:rFonts w:ascii="Times New Roman" w:hAnsi="Times New Roman" w:cs="Times New Roman"/>
          <w:sz w:val="24"/>
          <w:szCs w:val="24"/>
        </w:rPr>
        <w:t xml:space="preserve">, </w:t>
      </w:r>
      <w:r w:rsidRPr="00C97B9B">
        <w:rPr>
          <w:rFonts w:ascii="Times New Roman" w:hAnsi="Times New Roman" w:cs="Times New Roman"/>
          <w:sz w:val="24"/>
          <w:szCs w:val="24"/>
        </w:rPr>
        <w:t>one is the graph of the derivative of</w:t>
      </w:r>
      <w:r w:rsid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C97B9B">
        <w:rPr>
          <w:rFonts w:ascii="Times New Roman" w:hAnsi="Times New Roman" w:cs="Times New Roman"/>
          <w:sz w:val="24"/>
          <w:szCs w:val="24"/>
        </w:rPr>
        <w:t>and one is the graph of an anti</w:t>
      </w:r>
      <w:r w:rsidR="008239ED">
        <w:rPr>
          <w:rFonts w:ascii="Times New Roman" w:hAnsi="Times New Roman" w:cs="Times New Roman"/>
          <w:sz w:val="24"/>
          <w:szCs w:val="24"/>
        </w:rPr>
        <w:t>-</w:t>
      </w:r>
      <w:r w:rsidRPr="00C97B9B">
        <w:rPr>
          <w:rFonts w:ascii="Times New Roman" w:hAnsi="Times New Roman" w:cs="Times New Roman"/>
          <w:sz w:val="24"/>
          <w:szCs w:val="24"/>
        </w:rPr>
        <w:t>derivative of</w:t>
      </w:r>
      <w:r w:rsidR="008239ED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sz w:val="24"/>
          <w:szCs w:val="24"/>
        </w:rPr>
        <w:t xml:space="preserve"> </w:t>
      </w:r>
      <w:r w:rsidRPr="00C97B9B">
        <w:rPr>
          <w:rFonts w:ascii="Times New Roman" w:hAnsi="Times New Roman" w:cs="Times New Roman"/>
          <w:i/>
          <w:sz w:val="24"/>
          <w:szCs w:val="24"/>
        </w:rPr>
        <w:t>f</w:t>
      </w:r>
      <w:r w:rsidRPr="00C97B9B">
        <w:rPr>
          <w:rFonts w:ascii="Times New Roman" w:hAnsi="Times New Roman" w:cs="Times New Roman"/>
          <w:sz w:val="24"/>
          <w:szCs w:val="24"/>
        </w:rPr>
        <w:t xml:space="preserve">.  Identify which graph is which: </w:t>
      </w: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Default="000725CB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725CB">
        <w:rPr>
          <w:rFonts w:ascii="Times New Roman" w:hAnsi="Times New Roman" w:cs="Times New Roman"/>
          <w:noProof/>
          <w:szCs w:val="24"/>
          <w:lang w:eastAsia="zh-TW"/>
        </w:rPr>
        <w:pict>
          <v:shape id="_x0000_s1036" type="#_x0000_t202" style="position:absolute;left:0;text-align:left;margin-left:0;margin-top:6pt;width:437.25pt;height:426.4pt;z-index:251681792;mso-position-horizontal:center;mso-width-relative:margin;mso-height-relative:margin">
            <v:textbox>
              <w:txbxContent>
                <w:p w:rsidR="00CD5999" w:rsidRDefault="006F16F0">
                  <w:r>
                    <w:rPr>
                      <w:noProof/>
                    </w:rPr>
                    <w:drawing>
                      <wp:inline distT="0" distB="0" distL="0" distR="0">
                        <wp:extent cx="5360670" cy="5360670"/>
                        <wp:effectExtent l="19050" t="0" r="0" b="0"/>
                        <wp:docPr id="36" name="Picture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360670" cy="53606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D5999" w:rsidRPr="00C97B9B" w:rsidRDefault="00CD5999" w:rsidP="00CD5999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Pr="00C97B9B" w:rsidRDefault="00024998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D7B11" w:rsidRDefault="000725CB" w:rsidP="008D7B11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6" type="#_x0000_t202" style="position:absolute;left:0;text-align:left;margin-left:399.75pt;margin-top:5.2pt;width:75pt;height:29.65pt;z-index:251735040;mso-width-relative:margin;mso-height-relative:margin">
            <v:textbox>
              <w:txbxContent>
                <w:p w:rsidR="008D7B11" w:rsidRDefault="00007970" w:rsidP="008D7B11">
                  <w:r>
                    <w:t>Red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95" type="#_x0000_t202" style="position:absolute;left:0;text-align:left;margin-left:228.75pt;margin-top:5.2pt;width:75pt;height:29.65pt;z-index:251734016;mso-width-relative:margin;mso-height-relative:margin">
            <v:textbox>
              <w:txbxContent>
                <w:p w:rsidR="008D7B11" w:rsidRDefault="00007970" w:rsidP="008D7B11">
                  <w:r>
                    <w:t>Green</w:t>
                  </w:r>
                </w:p>
              </w:txbxContent>
            </v:textbox>
          </v:shape>
        </w:pict>
      </w:r>
    </w:p>
    <w:p w:rsidR="008D7B11" w:rsidRPr="00C97B9B" w:rsidRDefault="000725CB" w:rsidP="008D7B11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4" type="#_x0000_t202" style="position:absolute;left:0;text-align:left;margin-left:72.75pt;margin-top:-8.6pt;width:75pt;height:29.65pt;z-index:251732992;mso-width-relative:margin;mso-height-relative:margin">
            <v:textbox>
              <w:txbxContent>
                <w:p w:rsidR="008D7B11" w:rsidRDefault="00007970" w:rsidP="008D7B11">
                  <w:r>
                    <w:t>Blue</w:t>
                  </w:r>
                </w:p>
              </w:txbxContent>
            </v:textbox>
          </v:shape>
        </w:pict>
      </w:r>
      <w:r w:rsidR="008D7B11" w:rsidRPr="00C97B9B">
        <w:rPr>
          <w:rFonts w:ascii="Times New Roman" w:hAnsi="Times New Roman" w:cs="Times New Roman"/>
          <w:sz w:val="24"/>
          <w:szCs w:val="24"/>
        </w:rPr>
        <w:t xml:space="preserve">Function = </w:t>
      </w:r>
      <w:r w:rsidR="008D7B11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8D7B11" w:rsidRPr="00C97B9B">
        <w:rPr>
          <w:rFonts w:ascii="Times New Roman" w:hAnsi="Times New Roman" w:cs="Times New Roman"/>
          <w:sz w:val="24"/>
          <w:szCs w:val="24"/>
        </w:rPr>
        <w:t xml:space="preserve">   Derivative = </w:t>
      </w:r>
      <w:r w:rsidR="008D7B11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8D7B11" w:rsidRPr="00C97B9B">
        <w:rPr>
          <w:rFonts w:ascii="Times New Roman" w:hAnsi="Times New Roman" w:cs="Times New Roman"/>
          <w:sz w:val="24"/>
          <w:szCs w:val="24"/>
        </w:rPr>
        <w:t xml:space="preserve">        Anti</w:t>
      </w:r>
      <w:r w:rsidR="008D7B11">
        <w:rPr>
          <w:rFonts w:ascii="Times New Roman" w:hAnsi="Times New Roman" w:cs="Times New Roman"/>
          <w:sz w:val="24"/>
          <w:szCs w:val="24"/>
        </w:rPr>
        <w:t>-</w:t>
      </w:r>
      <w:r w:rsidR="008D7B11" w:rsidRPr="00C97B9B">
        <w:rPr>
          <w:rFonts w:ascii="Times New Roman" w:hAnsi="Times New Roman" w:cs="Times New Roman"/>
          <w:sz w:val="24"/>
          <w:szCs w:val="24"/>
        </w:rPr>
        <w:t xml:space="preserve">derivative = </w:t>
      </w:r>
      <w:r w:rsidR="008D7B1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7B11" w:rsidRPr="00C97B9B" w:rsidRDefault="008D7B11" w:rsidP="008D7B1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D7B11" w:rsidRDefault="008D7B11" w:rsidP="008D7B1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8"/>
          <w:szCs w:val="28"/>
        </w:rPr>
      </w:pPr>
    </w:p>
    <w:p w:rsidR="00CD5999" w:rsidRDefault="00CD5999" w:rsidP="00024998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024998" w:rsidRDefault="00024998" w:rsidP="00AE211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28"/>
          <w:szCs w:val="28"/>
        </w:rPr>
      </w:pPr>
    </w:p>
    <w:sectPr w:rsidR="00024998" w:rsidSect="00B65D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505135"/>
    <w:multiLevelType w:val="hybridMultilevel"/>
    <w:tmpl w:val="6E843DF6"/>
    <w:lvl w:ilvl="0" w:tplc="AB5A225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42071F"/>
    <w:multiLevelType w:val="hybridMultilevel"/>
    <w:tmpl w:val="C4E4D276"/>
    <w:lvl w:ilvl="0" w:tplc="B0009EE4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D69FB"/>
    <w:multiLevelType w:val="hybridMultilevel"/>
    <w:tmpl w:val="210AF5BA"/>
    <w:lvl w:ilvl="0" w:tplc="32346026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D61771"/>
    <w:multiLevelType w:val="hybridMultilevel"/>
    <w:tmpl w:val="197AE2A6"/>
    <w:lvl w:ilvl="0" w:tplc="240655D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EF7B9D"/>
    <w:multiLevelType w:val="hybridMultilevel"/>
    <w:tmpl w:val="BD16AD92"/>
    <w:lvl w:ilvl="0" w:tplc="EBA4745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E1B5E5C"/>
    <w:multiLevelType w:val="hybridMultilevel"/>
    <w:tmpl w:val="8EBADAA6"/>
    <w:lvl w:ilvl="0" w:tplc="F53219B2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C5143E"/>
    <w:multiLevelType w:val="hybridMultilevel"/>
    <w:tmpl w:val="8D1278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AD7520"/>
    <w:multiLevelType w:val="hybridMultilevel"/>
    <w:tmpl w:val="57BC1B5C"/>
    <w:lvl w:ilvl="0" w:tplc="9582019E">
      <w:start w:val="1"/>
      <w:numFmt w:val="upperLetter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E36EBF"/>
    <w:multiLevelType w:val="hybridMultilevel"/>
    <w:tmpl w:val="5C3AAAFC"/>
    <w:lvl w:ilvl="0" w:tplc="91026F3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30F2124"/>
    <w:multiLevelType w:val="hybridMultilevel"/>
    <w:tmpl w:val="543CEDDC"/>
    <w:lvl w:ilvl="0" w:tplc="205A8FD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8077D1"/>
    <w:multiLevelType w:val="hybridMultilevel"/>
    <w:tmpl w:val="6EDA43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584D7E"/>
    <w:multiLevelType w:val="hybridMultilevel"/>
    <w:tmpl w:val="5BC8633A"/>
    <w:lvl w:ilvl="0" w:tplc="240655D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CE5CC0"/>
    <w:multiLevelType w:val="hybridMultilevel"/>
    <w:tmpl w:val="D8DACF8C"/>
    <w:lvl w:ilvl="0" w:tplc="CE587CC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FB340A"/>
    <w:multiLevelType w:val="hybridMultilevel"/>
    <w:tmpl w:val="33327B72"/>
    <w:lvl w:ilvl="0" w:tplc="B6349C66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2D7F95"/>
    <w:multiLevelType w:val="hybridMultilevel"/>
    <w:tmpl w:val="8E583F7C"/>
    <w:lvl w:ilvl="0" w:tplc="E352652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06B0B0D"/>
    <w:multiLevelType w:val="hybridMultilevel"/>
    <w:tmpl w:val="6214F674"/>
    <w:lvl w:ilvl="0" w:tplc="8DAC7F94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9A08EA"/>
    <w:multiLevelType w:val="hybridMultilevel"/>
    <w:tmpl w:val="66565A92"/>
    <w:lvl w:ilvl="0" w:tplc="E2CE910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E434B5"/>
    <w:multiLevelType w:val="hybridMultilevel"/>
    <w:tmpl w:val="946A40E6"/>
    <w:lvl w:ilvl="0" w:tplc="9066FDD2">
      <w:start w:val="6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9"/>
  </w:num>
  <w:num w:numId="4">
    <w:abstractNumId w:val="11"/>
  </w:num>
  <w:num w:numId="5">
    <w:abstractNumId w:val="14"/>
  </w:num>
  <w:num w:numId="6">
    <w:abstractNumId w:val="8"/>
  </w:num>
  <w:num w:numId="7">
    <w:abstractNumId w:val="3"/>
  </w:num>
  <w:num w:numId="8">
    <w:abstractNumId w:val="4"/>
  </w:num>
  <w:num w:numId="9">
    <w:abstractNumId w:val="7"/>
  </w:num>
  <w:num w:numId="10">
    <w:abstractNumId w:val="0"/>
  </w:num>
  <w:num w:numId="11">
    <w:abstractNumId w:val="16"/>
  </w:num>
  <w:num w:numId="12">
    <w:abstractNumId w:val="13"/>
  </w:num>
  <w:num w:numId="13">
    <w:abstractNumId w:val="17"/>
  </w:num>
  <w:num w:numId="14">
    <w:abstractNumId w:val="1"/>
  </w:num>
  <w:num w:numId="15">
    <w:abstractNumId w:val="5"/>
  </w:num>
  <w:num w:numId="16">
    <w:abstractNumId w:val="15"/>
  </w:num>
  <w:num w:numId="17">
    <w:abstractNumId w:val="2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65C47"/>
    <w:rsid w:val="000006D1"/>
    <w:rsid w:val="00002216"/>
    <w:rsid w:val="000033ED"/>
    <w:rsid w:val="000035CD"/>
    <w:rsid w:val="00004EB4"/>
    <w:rsid w:val="00004EDD"/>
    <w:rsid w:val="00005180"/>
    <w:rsid w:val="000054EA"/>
    <w:rsid w:val="00005B10"/>
    <w:rsid w:val="00005DA6"/>
    <w:rsid w:val="00007970"/>
    <w:rsid w:val="00007F05"/>
    <w:rsid w:val="00010BDE"/>
    <w:rsid w:val="000137AB"/>
    <w:rsid w:val="0001431E"/>
    <w:rsid w:val="00014747"/>
    <w:rsid w:val="000151C3"/>
    <w:rsid w:val="000166CD"/>
    <w:rsid w:val="0002049B"/>
    <w:rsid w:val="00020711"/>
    <w:rsid w:val="0002288D"/>
    <w:rsid w:val="00023219"/>
    <w:rsid w:val="00023BC7"/>
    <w:rsid w:val="00024998"/>
    <w:rsid w:val="000249C1"/>
    <w:rsid w:val="00024B6A"/>
    <w:rsid w:val="00031E46"/>
    <w:rsid w:val="00034D41"/>
    <w:rsid w:val="00035B7A"/>
    <w:rsid w:val="00035D3D"/>
    <w:rsid w:val="00036270"/>
    <w:rsid w:val="0003647B"/>
    <w:rsid w:val="00036981"/>
    <w:rsid w:val="000378C0"/>
    <w:rsid w:val="0004162E"/>
    <w:rsid w:val="00041A45"/>
    <w:rsid w:val="00041B16"/>
    <w:rsid w:val="00042905"/>
    <w:rsid w:val="00042B56"/>
    <w:rsid w:val="00043CFB"/>
    <w:rsid w:val="0004439D"/>
    <w:rsid w:val="00045085"/>
    <w:rsid w:val="0004510D"/>
    <w:rsid w:val="00045E5D"/>
    <w:rsid w:val="0004675C"/>
    <w:rsid w:val="00050383"/>
    <w:rsid w:val="000506E4"/>
    <w:rsid w:val="00050B61"/>
    <w:rsid w:val="00050F32"/>
    <w:rsid w:val="0005146E"/>
    <w:rsid w:val="00051600"/>
    <w:rsid w:val="00051B35"/>
    <w:rsid w:val="000523E2"/>
    <w:rsid w:val="000525A4"/>
    <w:rsid w:val="000533DB"/>
    <w:rsid w:val="00054612"/>
    <w:rsid w:val="00054CDB"/>
    <w:rsid w:val="00055339"/>
    <w:rsid w:val="0005544F"/>
    <w:rsid w:val="000569BD"/>
    <w:rsid w:val="00056CE4"/>
    <w:rsid w:val="0006044C"/>
    <w:rsid w:val="000606CC"/>
    <w:rsid w:val="00061C94"/>
    <w:rsid w:val="00061FBF"/>
    <w:rsid w:val="000639B2"/>
    <w:rsid w:val="00064BE5"/>
    <w:rsid w:val="0006502C"/>
    <w:rsid w:val="00066255"/>
    <w:rsid w:val="00066293"/>
    <w:rsid w:val="000669AF"/>
    <w:rsid w:val="00066C28"/>
    <w:rsid w:val="000670AE"/>
    <w:rsid w:val="00067AEB"/>
    <w:rsid w:val="00067B40"/>
    <w:rsid w:val="000701D5"/>
    <w:rsid w:val="00072167"/>
    <w:rsid w:val="000725CB"/>
    <w:rsid w:val="00073DF7"/>
    <w:rsid w:val="00075210"/>
    <w:rsid w:val="000773A0"/>
    <w:rsid w:val="000773E0"/>
    <w:rsid w:val="000777F7"/>
    <w:rsid w:val="0008008E"/>
    <w:rsid w:val="00080573"/>
    <w:rsid w:val="00081881"/>
    <w:rsid w:val="00081EC8"/>
    <w:rsid w:val="000825BF"/>
    <w:rsid w:val="00083F7B"/>
    <w:rsid w:val="000843BA"/>
    <w:rsid w:val="00084971"/>
    <w:rsid w:val="00085CDD"/>
    <w:rsid w:val="00086A94"/>
    <w:rsid w:val="00086C8F"/>
    <w:rsid w:val="00086D79"/>
    <w:rsid w:val="00087FD3"/>
    <w:rsid w:val="00090180"/>
    <w:rsid w:val="0009023A"/>
    <w:rsid w:val="000904A4"/>
    <w:rsid w:val="00090896"/>
    <w:rsid w:val="0009094E"/>
    <w:rsid w:val="00092B65"/>
    <w:rsid w:val="00092BAD"/>
    <w:rsid w:val="00094FA2"/>
    <w:rsid w:val="00096354"/>
    <w:rsid w:val="00096BA6"/>
    <w:rsid w:val="00096F30"/>
    <w:rsid w:val="00097A10"/>
    <w:rsid w:val="00097A2B"/>
    <w:rsid w:val="000A0296"/>
    <w:rsid w:val="000A0D88"/>
    <w:rsid w:val="000A0E56"/>
    <w:rsid w:val="000A15B5"/>
    <w:rsid w:val="000A16D7"/>
    <w:rsid w:val="000A1ADD"/>
    <w:rsid w:val="000A24C9"/>
    <w:rsid w:val="000A262B"/>
    <w:rsid w:val="000A2A5B"/>
    <w:rsid w:val="000A397F"/>
    <w:rsid w:val="000A3A07"/>
    <w:rsid w:val="000A44D3"/>
    <w:rsid w:val="000A5100"/>
    <w:rsid w:val="000A53EA"/>
    <w:rsid w:val="000A605A"/>
    <w:rsid w:val="000A72EE"/>
    <w:rsid w:val="000A770A"/>
    <w:rsid w:val="000A7DC3"/>
    <w:rsid w:val="000B10E5"/>
    <w:rsid w:val="000B2216"/>
    <w:rsid w:val="000B2A58"/>
    <w:rsid w:val="000B2B7B"/>
    <w:rsid w:val="000B2C26"/>
    <w:rsid w:val="000B36C9"/>
    <w:rsid w:val="000B4701"/>
    <w:rsid w:val="000B4807"/>
    <w:rsid w:val="000B505E"/>
    <w:rsid w:val="000B5ED1"/>
    <w:rsid w:val="000B5FA6"/>
    <w:rsid w:val="000B7360"/>
    <w:rsid w:val="000C0716"/>
    <w:rsid w:val="000C1B16"/>
    <w:rsid w:val="000C1EAA"/>
    <w:rsid w:val="000C2528"/>
    <w:rsid w:val="000C2636"/>
    <w:rsid w:val="000C2FE3"/>
    <w:rsid w:val="000C3F27"/>
    <w:rsid w:val="000C4197"/>
    <w:rsid w:val="000C463F"/>
    <w:rsid w:val="000C49DC"/>
    <w:rsid w:val="000C5D73"/>
    <w:rsid w:val="000C6362"/>
    <w:rsid w:val="000C65EF"/>
    <w:rsid w:val="000C6C2A"/>
    <w:rsid w:val="000C7085"/>
    <w:rsid w:val="000C799C"/>
    <w:rsid w:val="000C7DBC"/>
    <w:rsid w:val="000D059F"/>
    <w:rsid w:val="000D094E"/>
    <w:rsid w:val="000D14C4"/>
    <w:rsid w:val="000D1937"/>
    <w:rsid w:val="000D26AB"/>
    <w:rsid w:val="000D5DD0"/>
    <w:rsid w:val="000D659D"/>
    <w:rsid w:val="000D7BED"/>
    <w:rsid w:val="000D7F7E"/>
    <w:rsid w:val="000E1DF3"/>
    <w:rsid w:val="000E28D7"/>
    <w:rsid w:val="000E2904"/>
    <w:rsid w:val="000E46BF"/>
    <w:rsid w:val="000E50B6"/>
    <w:rsid w:val="000E661E"/>
    <w:rsid w:val="000F082F"/>
    <w:rsid w:val="000F0F30"/>
    <w:rsid w:val="000F151D"/>
    <w:rsid w:val="000F29AF"/>
    <w:rsid w:val="000F3355"/>
    <w:rsid w:val="000F344F"/>
    <w:rsid w:val="000F4C99"/>
    <w:rsid w:val="000F5B66"/>
    <w:rsid w:val="000F5E53"/>
    <w:rsid w:val="000F6893"/>
    <w:rsid w:val="000F73C4"/>
    <w:rsid w:val="00101AF8"/>
    <w:rsid w:val="00101B30"/>
    <w:rsid w:val="00102756"/>
    <w:rsid w:val="00102895"/>
    <w:rsid w:val="00102ACC"/>
    <w:rsid w:val="00103072"/>
    <w:rsid w:val="001055D7"/>
    <w:rsid w:val="001066D0"/>
    <w:rsid w:val="00106A73"/>
    <w:rsid w:val="00106A99"/>
    <w:rsid w:val="00111BAA"/>
    <w:rsid w:val="00111F46"/>
    <w:rsid w:val="00113B1D"/>
    <w:rsid w:val="0011476C"/>
    <w:rsid w:val="001154C3"/>
    <w:rsid w:val="001176E2"/>
    <w:rsid w:val="001208DF"/>
    <w:rsid w:val="00120DDC"/>
    <w:rsid w:val="00122EC2"/>
    <w:rsid w:val="0012355D"/>
    <w:rsid w:val="00124790"/>
    <w:rsid w:val="001249B2"/>
    <w:rsid w:val="0012536D"/>
    <w:rsid w:val="001258DC"/>
    <w:rsid w:val="00126776"/>
    <w:rsid w:val="00130360"/>
    <w:rsid w:val="001307DD"/>
    <w:rsid w:val="001309E2"/>
    <w:rsid w:val="001319F3"/>
    <w:rsid w:val="00131CA1"/>
    <w:rsid w:val="00132145"/>
    <w:rsid w:val="001333F1"/>
    <w:rsid w:val="00133D90"/>
    <w:rsid w:val="00134050"/>
    <w:rsid w:val="00134A83"/>
    <w:rsid w:val="00135A0E"/>
    <w:rsid w:val="00137470"/>
    <w:rsid w:val="00137EEC"/>
    <w:rsid w:val="00137FE5"/>
    <w:rsid w:val="00140A09"/>
    <w:rsid w:val="00141457"/>
    <w:rsid w:val="00142522"/>
    <w:rsid w:val="001429BC"/>
    <w:rsid w:val="0014394B"/>
    <w:rsid w:val="001450D9"/>
    <w:rsid w:val="00145307"/>
    <w:rsid w:val="0014609E"/>
    <w:rsid w:val="001467D4"/>
    <w:rsid w:val="0014699A"/>
    <w:rsid w:val="001472F4"/>
    <w:rsid w:val="001500A3"/>
    <w:rsid w:val="0015078C"/>
    <w:rsid w:val="001507CE"/>
    <w:rsid w:val="001508DD"/>
    <w:rsid w:val="00150DDE"/>
    <w:rsid w:val="00152659"/>
    <w:rsid w:val="0015319B"/>
    <w:rsid w:val="00153590"/>
    <w:rsid w:val="00153B40"/>
    <w:rsid w:val="00153F58"/>
    <w:rsid w:val="00153FB4"/>
    <w:rsid w:val="0015437A"/>
    <w:rsid w:val="0015471A"/>
    <w:rsid w:val="00154C23"/>
    <w:rsid w:val="00157D9B"/>
    <w:rsid w:val="00157E75"/>
    <w:rsid w:val="001606DE"/>
    <w:rsid w:val="00160C32"/>
    <w:rsid w:val="00160E39"/>
    <w:rsid w:val="0016151B"/>
    <w:rsid w:val="0016380C"/>
    <w:rsid w:val="00163D00"/>
    <w:rsid w:val="00164849"/>
    <w:rsid w:val="00164BF3"/>
    <w:rsid w:val="0016521C"/>
    <w:rsid w:val="00166AB1"/>
    <w:rsid w:val="00167BCA"/>
    <w:rsid w:val="00170BA9"/>
    <w:rsid w:val="001731BF"/>
    <w:rsid w:val="00173C37"/>
    <w:rsid w:val="00174A64"/>
    <w:rsid w:val="00175A25"/>
    <w:rsid w:val="00175E1D"/>
    <w:rsid w:val="00175E61"/>
    <w:rsid w:val="00176519"/>
    <w:rsid w:val="00176A65"/>
    <w:rsid w:val="00176BEB"/>
    <w:rsid w:val="00177BD3"/>
    <w:rsid w:val="001808CB"/>
    <w:rsid w:val="001809D5"/>
    <w:rsid w:val="0018151E"/>
    <w:rsid w:val="00181833"/>
    <w:rsid w:val="00183825"/>
    <w:rsid w:val="001856CE"/>
    <w:rsid w:val="00185ABB"/>
    <w:rsid w:val="00186CC8"/>
    <w:rsid w:val="00190EA1"/>
    <w:rsid w:val="001916C1"/>
    <w:rsid w:val="00192475"/>
    <w:rsid w:val="00193062"/>
    <w:rsid w:val="00193E72"/>
    <w:rsid w:val="0019429D"/>
    <w:rsid w:val="00194D52"/>
    <w:rsid w:val="00195442"/>
    <w:rsid w:val="00197E0E"/>
    <w:rsid w:val="001A0A94"/>
    <w:rsid w:val="001A2E23"/>
    <w:rsid w:val="001A33E0"/>
    <w:rsid w:val="001A380E"/>
    <w:rsid w:val="001A3A09"/>
    <w:rsid w:val="001A41F1"/>
    <w:rsid w:val="001A4726"/>
    <w:rsid w:val="001A5175"/>
    <w:rsid w:val="001B1ED3"/>
    <w:rsid w:val="001B29D6"/>
    <w:rsid w:val="001B2FDF"/>
    <w:rsid w:val="001B3D54"/>
    <w:rsid w:val="001B4C1C"/>
    <w:rsid w:val="001B509A"/>
    <w:rsid w:val="001B6123"/>
    <w:rsid w:val="001B6350"/>
    <w:rsid w:val="001B68B9"/>
    <w:rsid w:val="001B70F9"/>
    <w:rsid w:val="001B7DBF"/>
    <w:rsid w:val="001B7F7B"/>
    <w:rsid w:val="001C0AEA"/>
    <w:rsid w:val="001C1457"/>
    <w:rsid w:val="001C18F8"/>
    <w:rsid w:val="001C22F7"/>
    <w:rsid w:val="001C2707"/>
    <w:rsid w:val="001C2D7A"/>
    <w:rsid w:val="001C560D"/>
    <w:rsid w:val="001C67E8"/>
    <w:rsid w:val="001C6AFA"/>
    <w:rsid w:val="001C71CD"/>
    <w:rsid w:val="001C7E8C"/>
    <w:rsid w:val="001C7F27"/>
    <w:rsid w:val="001C7FA6"/>
    <w:rsid w:val="001D016A"/>
    <w:rsid w:val="001D09CF"/>
    <w:rsid w:val="001D0BD6"/>
    <w:rsid w:val="001D0E11"/>
    <w:rsid w:val="001D13B2"/>
    <w:rsid w:val="001D22DB"/>
    <w:rsid w:val="001D2F22"/>
    <w:rsid w:val="001D3CD5"/>
    <w:rsid w:val="001D47E0"/>
    <w:rsid w:val="001D4BAE"/>
    <w:rsid w:val="001D4D44"/>
    <w:rsid w:val="001D5A13"/>
    <w:rsid w:val="001D5D6C"/>
    <w:rsid w:val="001D5ED9"/>
    <w:rsid w:val="001D6632"/>
    <w:rsid w:val="001D75F6"/>
    <w:rsid w:val="001E0108"/>
    <w:rsid w:val="001E196E"/>
    <w:rsid w:val="001E1B1B"/>
    <w:rsid w:val="001E2712"/>
    <w:rsid w:val="001E2ABD"/>
    <w:rsid w:val="001E440F"/>
    <w:rsid w:val="001E4D4F"/>
    <w:rsid w:val="001E4DD0"/>
    <w:rsid w:val="001E4F7B"/>
    <w:rsid w:val="001E5B30"/>
    <w:rsid w:val="001E76F3"/>
    <w:rsid w:val="001E77B6"/>
    <w:rsid w:val="001E7A29"/>
    <w:rsid w:val="001F0609"/>
    <w:rsid w:val="001F0A42"/>
    <w:rsid w:val="001F2068"/>
    <w:rsid w:val="001F2F37"/>
    <w:rsid w:val="001F3313"/>
    <w:rsid w:val="001F3D8A"/>
    <w:rsid w:val="001F4311"/>
    <w:rsid w:val="001F431E"/>
    <w:rsid w:val="001F4A20"/>
    <w:rsid w:val="001F4BE0"/>
    <w:rsid w:val="001F51C0"/>
    <w:rsid w:val="001F5B04"/>
    <w:rsid w:val="001F64EA"/>
    <w:rsid w:val="001F70D2"/>
    <w:rsid w:val="001F72BA"/>
    <w:rsid w:val="00200779"/>
    <w:rsid w:val="002012BA"/>
    <w:rsid w:val="00202997"/>
    <w:rsid w:val="0020353B"/>
    <w:rsid w:val="00203FC9"/>
    <w:rsid w:val="00204CBE"/>
    <w:rsid w:val="0020524B"/>
    <w:rsid w:val="0020564F"/>
    <w:rsid w:val="00205C8E"/>
    <w:rsid w:val="00205EE0"/>
    <w:rsid w:val="00206AE7"/>
    <w:rsid w:val="002071AA"/>
    <w:rsid w:val="0020735C"/>
    <w:rsid w:val="002102A5"/>
    <w:rsid w:val="00210831"/>
    <w:rsid w:val="00210DB9"/>
    <w:rsid w:val="002115D8"/>
    <w:rsid w:val="002131CC"/>
    <w:rsid w:val="002140B3"/>
    <w:rsid w:val="00214EB7"/>
    <w:rsid w:val="002157C2"/>
    <w:rsid w:val="00216111"/>
    <w:rsid w:val="002164A4"/>
    <w:rsid w:val="0021710B"/>
    <w:rsid w:val="00221074"/>
    <w:rsid w:val="00221211"/>
    <w:rsid w:val="00221DCD"/>
    <w:rsid w:val="00224D2E"/>
    <w:rsid w:val="00227598"/>
    <w:rsid w:val="00232EDE"/>
    <w:rsid w:val="002330A0"/>
    <w:rsid w:val="00233BEA"/>
    <w:rsid w:val="002347DD"/>
    <w:rsid w:val="00236948"/>
    <w:rsid w:val="002414FB"/>
    <w:rsid w:val="002423AF"/>
    <w:rsid w:val="002424EE"/>
    <w:rsid w:val="00245168"/>
    <w:rsid w:val="00245620"/>
    <w:rsid w:val="00247FB6"/>
    <w:rsid w:val="00250714"/>
    <w:rsid w:val="0025109C"/>
    <w:rsid w:val="0025137C"/>
    <w:rsid w:val="00252656"/>
    <w:rsid w:val="002531CE"/>
    <w:rsid w:val="00253DD1"/>
    <w:rsid w:val="0025450C"/>
    <w:rsid w:val="0025516E"/>
    <w:rsid w:val="00260248"/>
    <w:rsid w:val="00260A51"/>
    <w:rsid w:val="0026119D"/>
    <w:rsid w:val="002616CA"/>
    <w:rsid w:val="0026174C"/>
    <w:rsid w:val="00261AAA"/>
    <w:rsid w:val="00261C86"/>
    <w:rsid w:val="002622D4"/>
    <w:rsid w:val="00263773"/>
    <w:rsid w:val="00263E96"/>
    <w:rsid w:val="00264849"/>
    <w:rsid w:val="00264E45"/>
    <w:rsid w:val="0026677B"/>
    <w:rsid w:val="00266783"/>
    <w:rsid w:val="0026779A"/>
    <w:rsid w:val="00267FCA"/>
    <w:rsid w:val="002737C7"/>
    <w:rsid w:val="00273C84"/>
    <w:rsid w:val="00274467"/>
    <w:rsid w:val="00276044"/>
    <w:rsid w:val="0027646F"/>
    <w:rsid w:val="002771D0"/>
    <w:rsid w:val="002777C4"/>
    <w:rsid w:val="00277998"/>
    <w:rsid w:val="00277B32"/>
    <w:rsid w:val="00277D5C"/>
    <w:rsid w:val="00280232"/>
    <w:rsid w:val="0028023A"/>
    <w:rsid w:val="002848ED"/>
    <w:rsid w:val="0028490F"/>
    <w:rsid w:val="00284A43"/>
    <w:rsid w:val="002878B9"/>
    <w:rsid w:val="00287E1D"/>
    <w:rsid w:val="00290D7F"/>
    <w:rsid w:val="00291759"/>
    <w:rsid w:val="00292524"/>
    <w:rsid w:val="002925BB"/>
    <w:rsid w:val="002938A4"/>
    <w:rsid w:val="00294562"/>
    <w:rsid w:val="002946C5"/>
    <w:rsid w:val="00294A82"/>
    <w:rsid w:val="0029574F"/>
    <w:rsid w:val="00295CB2"/>
    <w:rsid w:val="0029636C"/>
    <w:rsid w:val="00296B1F"/>
    <w:rsid w:val="00297BB6"/>
    <w:rsid w:val="00297E9E"/>
    <w:rsid w:val="002A0816"/>
    <w:rsid w:val="002A0B21"/>
    <w:rsid w:val="002A2065"/>
    <w:rsid w:val="002A34A0"/>
    <w:rsid w:val="002A3ECD"/>
    <w:rsid w:val="002A5307"/>
    <w:rsid w:val="002A5B53"/>
    <w:rsid w:val="002A61B4"/>
    <w:rsid w:val="002A7165"/>
    <w:rsid w:val="002B089F"/>
    <w:rsid w:val="002B0B40"/>
    <w:rsid w:val="002B11C6"/>
    <w:rsid w:val="002B24DF"/>
    <w:rsid w:val="002B27CB"/>
    <w:rsid w:val="002B31DC"/>
    <w:rsid w:val="002B3345"/>
    <w:rsid w:val="002B4A79"/>
    <w:rsid w:val="002B4D5C"/>
    <w:rsid w:val="002B69D4"/>
    <w:rsid w:val="002B6BCC"/>
    <w:rsid w:val="002B6F1C"/>
    <w:rsid w:val="002B6F30"/>
    <w:rsid w:val="002C078B"/>
    <w:rsid w:val="002C0879"/>
    <w:rsid w:val="002C0F5E"/>
    <w:rsid w:val="002C189C"/>
    <w:rsid w:val="002C22E1"/>
    <w:rsid w:val="002C2670"/>
    <w:rsid w:val="002C3AC6"/>
    <w:rsid w:val="002C3B2D"/>
    <w:rsid w:val="002C3C3A"/>
    <w:rsid w:val="002C42B6"/>
    <w:rsid w:val="002C49C0"/>
    <w:rsid w:val="002C4A0D"/>
    <w:rsid w:val="002C5A4D"/>
    <w:rsid w:val="002C7397"/>
    <w:rsid w:val="002C744B"/>
    <w:rsid w:val="002C7CD9"/>
    <w:rsid w:val="002D03F4"/>
    <w:rsid w:val="002D0D48"/>
    <w:rsid w:val="002D1CC2"/>
    <w:rsid w:val="002D3308"/>
    <w:rsid w:val="002D3842"/>
    <w:rsid w:val="002D388A"/>
    <w:rsid w:val="002D4EDB"/>
    <w:rsid w:val="002D5366"/>
    <w:rsid w:val="002D73FD"/>
    <w:rsid w:val="002D780C"/>
    <w:rsid w:val="002D7A91"/>
    <w:rsid w:val="002E040B"/>
    <w:rsid w:val="002E0AC5"/>
    <w:rsid w:val="002E1FB0"/>
    <w:rsid w:val="002E23BB"/>
    <w:rsid w:val="002E2CEC"/>
    <w:rsid w:val="002E305F"/>
    <w:rsid w:val="002E5231"/>
    <w:rsid w:val="002E54FA"/>
    <w:rsid w:val="002E5510"/>
    <w:rsid w:val="002E5832"/>
    <w:rsid w:val="002E5DF4"/>
    <w:rsid w:val="002E603C"/>
    <w:rsid w:val="002F19A8"/>
    <w:rsid w:val="002F2B11"/>
    <w:rsid w:val="002F3E84"/>
    <w:rsid w:val="002F448D"/>
    <w:rsid w:val="002F4FC9"/>
    <w:rsid w:val="002F5844"/>
    <w:rsid w:val="002F6133"/>
    <w:rsid w:val="002F61A5"/>
    <w:rsid w:val="002F6314"/>
    <w:rsid w:val="002F734E"/>
    <w:rsid w:val="00300189"/>
    <w:rsid w:val="00300310"/>
    <w:rsid w:val="00300A80"/>
    <w:rsid w:val="00300AD1"/>
    <w:rsid w:val="003011D0"/>
    <w:rsid w:val="0030148B"/>
    <w:rsid w:val="003024CD"/>
    <w:rsid w:val="00303362"/>
    <w:rsid w:val="00303858"/>
    <w:rsid w:val="00304876"/>
    <w:rsid w:val="0030564C"/>
    <w:rsid w:val="003056D0"/>
    <w:rsid w:val="00310C62"/>
    <w:rsid w:val="003137B8"/>
    <w:rsid w:val="00315F71"/>
    <w:rsid w:val="00316CCD"/>
    <w:rsid w:val="00317FC0"/>
    <w:rsid w:val="003221EA"/>
    <w:rsid w:val="00323160"/>
    <w:rsid w:val="003233C4"/>
    <w:rsid w:val="00324D4C"/>
    <w:rsid w:val="00325429"/>
    <w:rsid w:val="0032591E"/>
    <w:rsid w:val="0032748C"/>
    <w:rsid w:val="00327A7D"/>
    <w:rsid w:val="00330089"/>
    <w:rsid w:val="00330432"/>
    <w:rsid w:val="00330790"/>
    <w:rsid w:val="003309A0"/>
    <w:rsid w:val="00333B47"/>
    <w:rsid w:val="00334EE5"/>
    <w:rsid w:val="00334F11"/>
    <w:rsid w:val="0033528A"/>
    <w:rsid w:val="0033563C"/>
    <w:rsid w:val="0033604B"/>
    <w:rsid w:val="00336827"/>
    <w:rsid w:val="00340746"/>
    <w:rsid w:val="003416DD"/>
    <w:rsid w:val="00342278"/>
    <w:rsid w:val="003448C4"/>
    <w:rsid w:val="00344A13"/>
    <w:rsid w:val="0034509D"/>
    <w:rsid w:val="00345A3B"/>
    <w:rsid w:val="00346838"/>
    <w:rsid w:val="00347BF3"/>
    <w:rsid w:val="00351B34"/>
    <w:rsid w:val="0035326A"/>
    <w:rsid w:val="003535F8"/>
    <w:rsid w:val="00353D90"/>
    <w:rsid w:val="00354328"/>
    <w:rsid w:val="003561C5"/>
    <w:rsid w:val="0035626A"/>
    <w:rsid w:val="00357291"/>
    <w:rsid w:val="003572CB"/>
    <w:rsid w:val="00357589"/>
    <w:rsid w:val="003601FF"/>
    <w:rsid w:val="00360929"/>
    <w:rsid w:val="00360AFC"/>
    <w:rsid w:val="00361092"/>
    <w:rsid w:val="00361127"/>
    <w:rsid w:val="003612DF"/>
    <w:rsid w:val="00361893"/>
    <w:rsid w:val="00361A6C"/>
    <w:rsid w:val="00362F79"/>
    <w:rsid w:val="00362F80"/>
    <w:rsid w:val="003630D4"/>
    <w:rsid w:val="003639A6"/>
    <w:rsid w:val="00363CE7"/>
    <w:rsid w:val="00364515"/>
    <w:rsid w:val="00366538"/>
    <w:rsid w:val="00366DFD"/>
    <w:rsid w:val="00367309"/>
    <w:rsid w:val="00370647"/>
    <w:rsid w:val="00370698"/>
    <w:rsid w:val="00370DE5"/>
    <w:rsid w:val="00373F40"/>
    <w:rsid w:val="00374BC0"/>
    <w:rsid w:val="0037511F"/>
    <w:rsid w:val="00376DD6"/>
    <w:rsid w:val="00377BC3"/>
    <w:rsid w:val="0038099A"/>
    <w:rsid w:val="00380C46"/>
    <w:rsid w:val="003812C7"/>
    <w:rsid w:val="003813E2"/>
    <w:rsid w:val="003835C8"/>
    <w:rsid w:val="00384148"/>
    <w:rsid w:val="0038527A"/>
    <w:rsid w:val="003859FA"/>
    <w:rsid w:val="00385ED3"/>
    <w:rsid w:val="00385F16"/>
    <w:rsid w:val="00387117"/>
    <w:rsid w:val="0038790B"/>
    <w:rsid w:val="00387DA1"/>
    <w:rsid w:val="00387ED5"/>
    <w:rsid w:val="0039004D"/>
    <w:rsid w:val="0039087B"/>
    <w:rsid w:val="003915F3"/>
    <w:rsid w:val="00391A14"/>
    <w:rsid w:val="00392639"/>
    <w:rsid w:val="00392A98"/>
    <w:rsid w:val="003930EF"/>
    <w:rsid w:val="003933A6"/>
    <w:rsid w:val="00395C98"/>
    <w:rsid w:val="00396348"/>
    <w:rsid w:val="00396F78"/>
    <w:rsid w:val="00397477"/>
    <w:rsid w:val="003A05D7"/>
    <w:rsid w:val="003A1553"/>
    <w:rsid w:val="003A1D18"/>
    <w:rsid w:val="003A28C9"/>
    <w:rsid w:val="003A5234"/>
    <w:rsid w:val="003A5D07"/>
    <w:rsid w:val="003A5E43"/>
    <w:rsid w:val="003A7734"/>
    <w:rsid w:val="003A7ED3"/>
    <w:rsid w:val="003B3C3B"/>
    <w:rsid w:val="003B423F"/>
    <w:rsid w:val="003B455E"/>
    <w:rsid w:val="003B4E86"/>
    <w:rsid w:val="003B5D59"/>
    <w:rsid w:val="003B60CA"/>
    <w:rsid w:val="003B7CEF"/>
    <w:rsid w:val="003C0466"/>
    <w:rsid w:val="003C1E14"/>
    <w:rsid w:val="003C29B4"/>
    <w:rsid w:val="003C2E38"/>
    <w:rsid w:val="003C2ED6"/>
    <w:rsid w:val="003C3253"/>
    <w:rsid w:val="003C3523"/>
    <w:rsid w:val="003C3611"/>
    <w:rsid w:val="003C3D72"/>
    <w:rsid w:val="003C52C8"/>
    <w:rsid w:val="003C54F4"/>
    <w:rsid w:val="003C5652"/>
    <w:rsid w:val="003C5DE5"/>
    <w:rsid w:val="003C65F3"/>
    <w:rsid w:val="003C664D"/>
    <w:rsid w:val="003C7496"/>
    <w:rsid w:val="003D101C"/>
    <w:rsid w:val="003D1D40"/>
    <w:rsid w:val="003D2415"/>
    <w:rsid w:val="003D28AA"/>
    <w:rsid w:val="003D402B"/>
    <w:rsid w:val="003D4678"/>
    <w:rsid w:val="003D5DCE"/>
    <w:rsid w:val="003D6077"/>
    <w:rsid w:val="003D7600"/>
    <w:rsid w:val="003D786C"/>
    <w:rsid w:val="003E0240"/>
    <w:rsid w:val="003E03F7"/>
    <w:rsid w:val="003E0A04"/>
    <w:rsid w:val="003E10A6"/>
    <w:rsid w:val="003E29C8"/>
    <w:rsid w:val="003E2CD1"/>
    <w:rsid w:val="003E2ED3"/>
    <w:rsid w:val="003E44B5"/>
    <w:rsid w:val="003E59FC"/>
    <w:rsid w:val="003E7AA5"/>
    <w:rsid w:val="003F0666"/>
    <w:rsid w:val="003F1E95"/>
    <w:rsid w:val="003F29BA"/>
    <w:rsid w:val="003F2B9C"/>
    <w:rsid w:val="003F3BAD"/>
    <w:rsid w:val="003F4070"/>
    <w:rsid w:val="003F43AA"/>
    <w:rsid w:val="003F4408"/>
    <w:rsid w:val="003F551D"/>
    <w:rsid w:val="003F5B01"/>
    <w:rsid w:val="00401689"/>
    <w:rsid w:val="0040239A"/>
    <w:rsid w:val="004034EE"/>
    <w:rsid w:val="00403572"/>
    <w:rsid w:val="00403604"/>
    <w:rsid w:val="004036DD"/>
    <w:rsid w:val="00403F30"/>
    <w:rsid w:val="0040450D"/>
    <w:rsid w:val="004056F8"/>
    <w:rsid w:val="0040572B"/>
    <w:rsid w:val="004057C4"/>
    <w:rsid w:val="00406CDE"/>
    <w:rsid w:val="00407B0B"/>
    <w:rsid w:val="0041035D"/>
    <w:rsid w:val="00412120"/>
    <w:rsid w:val="00413384"/>
    <w:rsid w:val="004147B5"/>
    <w:rsid w:val="004147D8"/>
    <w:rsid w:val="00414D03"/>
    <w:rsid w:val="004155E6"/>
    <w:rsid w:val="00415E88"/>
    <w:rsid w:val="00417520"/>
    <w:rsid w:val="00417E3C"/>
    <w:rsid w:val="004202FF"/>
    <w:rsid w:val="0042100C"/>
    <w:rsid w:val="00422055"/>
    <w:rsid w:val="004245DB"/>
    <w:rsid w:val="004257BF"/>
    <w:rsid w:val="00425D21"/>
    <w:rsid w:val="00425EEA"/>
    <w:rsid w:val="0042605F"/>
    <w:rsid w:val="00427403"/>
    <w:rsid w:val="004275DB"/>
    <w:rsid w:val="00430072"/>
    <w:rsid w:val="004309CA"/>
    <w:rsid w:val="004314CF"/>
    <w:rsid w:val="0043183F"/>
    <w:rsid w:val="00432B85"/>
    <w:rsid w:val="00434C1E"/>
    <w:rsid w:val="00435BA5"/>
    <w:rsid w:val="00437384"/>
    <w:rsid w:val="004375B6"/>
    <w:rsid w:val="00437C8E"/>
    <w:rsid w:val="0044166C"/>
    <w:rsid w:val="00441A5D"/>
    <w:rsid w:val="004420BE"/>
    <w:rsid w:val="004450F7"/>
    <w:rsid w:val="004457B3"/>
    <w:rsid w:val="004460F2"/>
    <w:rsid w:val="004462BA"/>
    <w:rsid w:val="0045010B"/>
    <w:rsid w:val="004505D0"/>
    <w:rsid w:val="00451A77"/>
    <w:rsid w:val="00451D33"/>
    <w:rsid w:val="00451F10"/>
    <w:rsid w:val="004522D7"/>
    <w:rsid w:val="00453696"/>
    <w:rsid w:val="00453C18"/>
    <w:rsid w:val="004546DB"/>
    <w:rsid w:val="00455E3D"/>
    <w:rsid w:val="004561BF"/>
    <w:rsid w:val="00457316"/>
    <w:rsid w:val="00460405"/>
    <w:rsid w:val="00462B96"/>
    <w:rsid w:val="00462E64"/>
    <w:rsid w:val="0046361B"/>
    <w:rsid w:val="00463FBC"/>
    <w:rsid w:val="00465AB6"/>
    <w:rsid w:val="00466B05"/>
    <w:rsid w:val="00466B1C"/>
    <w:rsid w:val="00466D22"/>
    <w:rsid w:val="00470DDC"/>
    <w:rsid w:val="00470E5D"/>
    <w:rsid w:val="0047217D"/>
    <w:rsid w:val="004727D3"/>
    <w:rsid w:val="00472BAA"/>
    <w:rsid w:val="0047321A"/>
    <w:rsid w:val="0047423D"/>
    <w:rsid w:val="0047593D"/>
    <w:rsid w:val="00475ED1"/>
    <w:rsid w:val="00476201"/>
    <w:rsid w:val="00476845"/>
    <w:rsid w:val="00480CBA"/>
    <w:rsid w:val="00480D70"/>
    <w:rsid w:val="00480D75"/>
    <w:rsid w:val="00480F6A"/>
    <w:rsid w:val="00483633"/>
    <w:rsid w:val="0048370D"/>
    <w:rsid w:val="004853DA"/>
    <w:rsid w:val="00487889"/>
    <w:rsid w:val="00492AF3"/>
    <w:rsid w:val="00493F77"/>
    <w:rsid w:val="00494B93"/>
    <w:rsid w:val="0049577D"/>
    <w:rsid w:val="0049597A"/>
    <w:rsid w:val="004960D7"/>
    <w:rsid w:val="00496A68"/>
    <w:rsid w:val="004A1556"/>
    <w:rsid w:val="004A2208"/>
    <w:rsid w:val="004A225F"/>
    <w:rsid w:val="004A298B"/>
    <w:rsid w:val="004A2D47"/>
    <w:rsid w:val="004A4E73"/>
    <w:rsid w:val="004B03AE"/>
    <w:rsid w:val="004B0B0D"/>
    <w:rsid w:val="004B18DB"/>
    <w:rsid w:val="004B35D0"/>
    <w:rsid w:val="004B447A"/>
    <w:rsid w:val="004B4DF9"/>
    <w:rsid w:val="004B577A"/>
    <w:rsid w:val="004B5A68"/>
    <w:rsid w:val="004B6321"/>
    <w:rsid w:val="004B6DEE"/>
    <w:rsid w:val="004B718F"/>
    <w:rsid w:val="004B77BA"/>
    <w:rsid w:val="004B7894"/>
    <w:rsid w:val="004C055A"/>
    <w:rsid w:val="004C1821"/>
    <w:rsid w:val="004C4866"/>
    <w:rsid w:val="004C53B2"/>
    <w:rsid w:val="004C5D56"/>
    <w:rsid w:val="004C7855"/>
    <w:rsid w:val="004D0432"/>
    <w:rsid w:val="004D0525"/>
    <w:rsid w:val="004D0EEC"/>
    <w:rsid w:val="004D2905"/>
    <w:rsid w:val="004D3502"/>
    <w:rsid w:val="004D400F"/>
    <w:rsid w:val="004D432D"/>
    <w:rsid w:val="004D545B"/>
    <w:rsid w:val="004D7F8D"/>
    <w:rsid w:val="004E07D3"/>
    <w:rsid w:val="004E1569"/>
    <w:rsid w:val="004E16A8"/>
    <w:rsid w:val="004E1700"/>
    <w:rsid w:val="004E188E"/>
    <w:rsid w:val="004E19A3"/>
    <w:rsid w:val="004E1EA6"/>
    <w:rsid w:val="004E4253"/>
    <w:rsid w:val="004E4D11"/>
    <w:rsid w:val="004E521E"/>
    <w:rsid w:val="004E5DD4"/>
    <w:rsid w:val="004E7A9C"/>
    <w:rsid w:val="004F003D"/>
    <w:rsid w:val="004F0A4C"/>
    <w:rsid w:val="004F13F3"/>
    <w:rsid w:val="004F2651"/>
    <w:rsid w:val="004F29EA"/>
    <w:rsid w:val="004F2BB7"/>
    <w:rsid w:val="004F3117"/>
    <w:rsid w:val="004F3560"/>
    <w:rsid w:val="004F6283"/>
    <w:rsid w:val="004F689E"/>
    <w:rsid w:val="004F6BE2"/>
    <w:rsid w:val="004F77BC"/>
    <w:rsid w:val="00501DB6"/>
    <w:rsid w:val="00503C9B"/>
    <w:rsid w:val="00503CE2"/>
    <w:rsid w:val="00504FBA"/>
    <w:rsid w:val="00505176"/>
    <w:rsid w:val="0050582E"/>
    <w:rsid w:val="0050590A"/>
    <w:rsid w:val="00505CDC"/>
    <w:rsid w:val="005063EF"/>
    <w:rsid w:val="005074EE"/>
    <w:rsid w:val="005077EE"/>
    <w:rsid w:val="00510AFD"/>
    <w:rsid w:val="00511686"/>
    <w:rsid w:val="00511E1C"/>
    <w:rsid w:val="00512867"/>
    <w:rsid w:val="00512AAE"/>
    <w:rsid w:val="005130A9"/>
    <w:rsid w:val="00513971"/>
    <w:rsid w:val="00516C2E"/>
    <w:rsid w:val="00520126"/>
    <w:rsid w:val="00520992"/>
    <w:rsid w:val="005210DF"/>
    <w:rsid w:val="005219D0"/>
    <w:rsid w:val="005222C8"/>
    <w:rsid w:val="005223E8"/>
    <w:rsid w:val="00523D32"/>
    <w:rsid w:val="00524887"/>
    <w:rsid w:val="00524DE2"/>
    <w:rsid w:val="0052641D"/>
    <w:rsid w:val="005266C0"/>
    <w:rsid w:val="0052765A"/>
    <w:rsid w:val="00530747"/>
    <w:rsid w:val="00531D3D"/>
    <w:rsid w:val="00532E2A"/>
    <w:rsid w:val="005344E8"/>
    <w:rsid w:val="00534C9A"/>
    <w:rsid w:val="00534E9C"/>
    <w:rsid w:val="00536151"/>
    <w:rsid w:val="005367BB"/>
    <w:rsid w:val="005369CB"/>
    <w:rsid w:val="00537500"/>
    <w:rsid w:val="00537513"/>
    <w:rsid w:val="00540E8C"/>
    <w:rsid w:val="0054289F"/>
    <w:rsid w:val="00542EAC"/>
    <w:rsid w:val="0054331B"/>
    <w:rsid w:val="00543879"/>
    <w:rsid w:val="00544FF1"/>
    <w:rsid w:val="00546DF0"/>
    <w:rsid w:val="005477A3"/>
    <w:rsid w:val="00550FD5"/>
    <w:rsid w:val="005515A7"/>
    <w:rsid w:val="005519BF"/>
    <w:rsid w:val="0055210B"/>
    <w:rsid w:val="00552EB8"/>
    <w:rsid w:val="00552FC7"/>
    <w:rsid w:val="005541AA"/>
    <w:rsid w:val="00554593"/>
    <w:rsid w:val="00554B1A"/>
    <w:rsid w:val="00554FDA"/>
    <w:rsid w:val="00556CB7"/>
    <w:rsid w:val="0055717E"/>
    <w:rsid w:val="00557415"/>
    <w:rsid w:val="00560003"/>
    <w:rsid w:val="005607F1"/>
    <w:rsid w:val="00560E0E"/>
    <w:rsid w:val="00561368"/>
    <w:rsid w:val="00562750"/>
    <w:rsid w:val="005628D4"/>
    <w:rsid w:val="00563148"/>
    <w:rsid w:val="005645B6"/>
    <w:rsid w:val="005673EC"/>
    <w:rsid w:val="0057181F"/>
    <w:rsid w:val="00571F89"/>
    <w:rsid w:val="00572715"/>
    <w:rsid w:val="00573D39"/>
    <w:rsid w:val="005742E8"/>
    <w:rsid w:val="0057445E"/>
    <w:rsid w:val="005748DE"/>
    <w:rsid w:val="00574A2D"/>
    <w:rsid w:val="00575681"/>
    <w:rsid w:val="00575D7A"/>
    <w:rsid w:val="005766E6"/>
    <w:rsid w:val="00576BB6"/>
    <w:rsid w:val="00576FAC"/>
    <w:rsid w:val="0057753F"/>
    <w:rsid w:val="00580BBE"/>
    <w:rsid w:val="005814E2"/>
    <w:rsid w:val="00582FB3"/>
    <w:rsid w:val="00583B94"/>
    <w:rsid w:val="00585188"/>
    <w:rsid w:val="00586620"/>
    <w:rsid w:val="00590D38"/>
    <w:rsid w:val="005910C8"/>
    <w:rsid w:val="0059128A"/>
    <w:rsid w:val="00591DFB"/>
    <w:rsid w:val="005924BD"/>
    <w:rsid w:val="00593C30"/>
    <w:rsid w:val="00594B59"/>
    <w:rsid w:val="00595548"/>
    <w:rsid w:val="00595DC8"/>
    <w:rsid w:val="00596942"/>
    <w:rsid w:val="00596FC1"/>
    <w:rsid w:val="00597AC0"/>
    <w:rsid w:val="005A049A"/>
    <w:rsid w:val="005A11F8"/>
    <w:rsid w:val="005A1B60"/>
    <w:rsid w:val="005A200F"/>
    <w:rsid w:val="005A26F0"/>
    <w:rsid w:val="005A38CD"/>
    <w:rsid w:val="005A40BA"/>
    <w:rsid w:val="005A4E97"/>
    <w:rsid w:val="005A5AAF"/>
    <w:rsid w:val="005A5AC4"/>
    <w:rsid w:val="005A6526"/>
    <w:rsid w:val="005A739E"/>
    <w:rsid w:val="005B1DAD"/>
    <w:rsid w:val="005B24B3"/>
    <w:rsid w:val="005B24DF"/>
    <w:rsid w:val="005B2745"/>
    <w:rsid w:val="005B4320"/>
    <w:rsid w:val="005B4A99"/>
    <w:rsid w:val="005B4F49"/>
    <w:rsid w:val="005B500E"/>
    <w:rsid w:val="005B53B7"/>
    <w:rsid w:val="005B5B14"/>
    <w:rsid w:val="005B722C"/>
    <w:rsid w:val="005B7663"/>
    <w:rsid w:val="005B7B5C"/>
    <w:rsid w:val="005C0184"/>
    <w:rsid w:val="005C0FCE"/>
    <w:rsid w:val="005C174C"/>
    <w:rsid w:val="005C1CD2"/>
    <w:rsid w:val="005C3630"/>
    <w:rsid w:val="005C5313"/>
    <w:rsid w:val="005C5CA5"/>
    <w:rsid w:val="005C5E6E"/>
    <w:rsid w:val="005C798E"/>
    <w:rsid w:val="005D03FA"/>
    <w:rsid w:val="005D1A62"/>
    <w:rsid w:val="005D2853"/>
    <w:rsid w:val="005D4FD4"/>
    <w:rsid w:val="005D54D7"/>
    <w:rsid w:val="005D5674"/>
    <w:rsid w:val="005D711A"/>
    <w:rsid w:val="005D7466"/>
    <w:rsid w:val="005D7627"/>
    <w:rsid w:val="005D77E6"/>
    <w:rsid w:val="005E268E"/>
    <w:rsid w:val="005E3197"/>
    <w:rsid w:val="005E323A"/>
    <w:rsid w:val="005E3A2C"/>
    <w:rsid w:val="005E468B"/>
    <w:rsid w:val="005E522D"/>
    <w:rsid w:val="005E5352"/>
    <w:rsid w:val="005E538A"/>
    <w:rsid w:val="005E6468"/>
    <w:rsid w:val="005F0DA5"/>
    <w:rsid w:val="005F0F29"/>
    <w:rsid w:val="005F1520"/>
    <w:rsid w:val="005F1702"/>
    <w:rsid w:val="005F189F"/>
    <w:rsid w:val="005F27A6"/>
    <w:rsid w:val="005F2E07"/>
    <w:rsid w:val="005F2FC1"/>
    <w:rsid w:val="005F30F6"/>
    <w:rsid w:val="005F38D1"/>
    <w:rsid w:val="005F48DB"/>
    <w:rsid w:val="005F4AD1"/>
    <w:rsid w:val="005F53CE"/>
    <w:rsid w:val="005F5EA4"/>
    <w:rsid w:val="005F6A48"/>
    <w:rsid w:val="005F6FAF"/>
    <w:rsid w:val="00600ADE"/>
    <w:rsid w:val="00600BA8"/>
    <w:rsid w:val="00601884"/>
    <w:rsid w:val="006019A3"/>
    <w:rsid w:val="00601CE3"/>
    <w:rsid w:val="00602785"/>
    <w:rsid w:val="00603382"/>
    <w:rsid w:val="00603487"/>
    <w:rsid w:val="00604E27"/>
    <w:rsid w:val="006053F1"/>
    <w:rsid w:val="00605912"/>
    <w:rsid w:val="00605AAC"/>
    <w:rsid w:val="00605BF3"/>
    <w:rsid w:val="00606100"/>
    <w:rsid w:val="00606843"/>
    <w:rsid w:val="006070F2"/>
    <w:rsid w:val="00607BF1"/>
    <w:rsid w:val="00610122"/>
    <w:rsid w:val="00610827"/>
    <w:rsid w:val="00613CEE"/>
    <w:rsid w:val="00613ED5"/>
    <w:rsid w:val="00615670"/>
    <w:rsid w:val="006165D1"/>
    <w:rsid w:val="00620C84"/>
    <w:rsid w:val="00620D7C"/>
    <w:rsid w:val="006217FC"/>
    <w:rsid w:val="0062189F"/>
    <w:rsid w:val="006218F2"/>
    <w:rsid w:val="00621B32"/>
    <w:rsid w:val="006232C5"/>
    <w:rsid w:val="00624D8D"/>
    <w:rsid w:val="00624F97"/>
    <w:rsid w:val="00625A49"/>
    <w:rsid w:val="00625EF3"/>
    <w:rsid w:val="00626467"/>
    <w:rsid w:val="006267AB"/>
    <w:rsid w:val="00626CEE"/>
    <w:rsid w:val="006270BE"/>
    <w:rsid w:val="006300F4"/>
    <w:rsid w:val="006324BD"/>
    <w:rsid w:val="006327E3"/>
    <w:rsid w:val="00632A6C"/>
    <w:rsid w:val="00633045"/>
    <w:rsid w:val="00633389"/>
    <w:rsid w:val="00634CBE"/>
    <w:rsid w:val="0063742B"/>
    <w:rsid w:val="00637BD5"/>
    <w:rsid w:val="0064029F"/>
    <w:rsid w:val="00640B54"/>
    <w:rsid w:val="00640BDD"/>
    <w:rsid w:val="00640CB7"/>
    <w:rsid w:val="006412EC"/>
    <w:rsid w:val="0064179F"/>
    <w:rsid w:val="00641B28"/>
    <w:rsid w:val="00642341"/>
    <w:rsid w:val="0064262D"/>
    <w:rsid w:val="00643101"/>
    <w:rsid w:val="00643142"/>
    <w:rsid w:val="0064507F"/>
    <w:rsid w:val="006453D5"/>
    <w:rsid w:val="006455A5"/>
    <w:rsid w:val="00645BC2"/>
    <w:rsid w:val="00646DF3"/>
    <w:rsid w:val="00647B53"/>
    <w:rsid w:val="0065038C"/>
    <w:rsid w:val="0065110A"/>
    <w:rsid w:val="00651DF9"/>
    <w:rsid w:val="00651E11"/>
    <w:rsid w:val="006521A2"/>
    <w:rsid w:val="006523E8"/>
    <w:rsid w:val="00652C05"/>
    <w:rsid w:val="00653A1D"/>
    <w:rsid w:val="00654439"/>
    <w:rsid w:val="0065631D"/>
    <w:rsid w:val="00656662"/>
    <w:rsid w:val="00656779"/>
    <w:rsid w:val="00657274"/>
    <w:rsid w:val="00657464"/>
    <w:rsid w:val="006605CB"/>
    <w:rsid w:val="00662B47"/>
    <w:rsid w:val="0066312E"/>
    <w:rsid w:val="00663914"/>
    <w:rsid w:val="00663A68"/>
    <w:rsid w:val="006656D9"/>
    <w:rsid w:val="00665F78"/>
    <w:rsid w:val="006713B6"/>
    <w:rsid w:val="00671435"/>
    <w:rsid w:val="00671D7E"/>
    <w:rsid w:val="00671E0F"/>
    <w:rsid w:val="006728C4"/>
    <w:rsid w:val="00672B2F"/>
    <w:rsid w:val="00673FB5"/>
    <w:rsid w:val="00675CAD"/>
    <w:rsid w:val="00677D8A"/>
    <w:rsid w:val="0068091A"/>
    <w:rsid w:val="00681174"/>
    <w:rsid w:val="006817E6"/>
    <w:rsid w:val="00682193"/>
    <w:rsid w:val="0068229B"/>
    <w:rsid w:val="00683A7E"/>
    <w:rsid w:val="00684B29"/>
    <w:rsid w:val="006850FA"/>
    <w:rsid w:val="00685D87"/>
    <w:rsid w:val="006875C2"/>
    <w:rsid w:val="006878DA"/>
    <w:rsid w:val="00693645"/>
    <w:rsid w:val="00694014"/>
    <w:rsid w:val="00695F14"/>
    <w:rsid w:val="006A16EA"/>
    <w:rsid w:val="006A4805"/>
    <w:rsid w:val="006A547A"/>
    <w:rsid w:val="006A565F"/>
    <w:rsid w:val="006A603B"/>
    <w:rsid w:val="006A6D12"/>
    <w:rsid w:val="006A790D"/>
    <w:rsid w:val="006B029A"/>
    <w:rsid w:val="006B1AD1"/>
    <w:rsid w:val="006B1C88"/>
    <w:rsid w:val="006B24B8"/>
    <w:rsid w:val="006B2B8B"/>
    <w:rsid w:val="006B5FD0"/>
    <w:rsid w:val="006B6B57"/>
    <w:rsid w:val="006B72CE"/>
    <w:rsid w:val="006B788D"/>
    <w:rsid w:val="006B7E4D"/>
    <w:rsid w:val="006C01E7"/>
    <w:rsid w:val="006C0422"/>
    <w:rsid w:val="006C0EDB"/>
    <w:rsid w:val="006C22D4"/>
    <w:rsid w:val="006C2524"/>
    <w:rsid w:val="006C272A"/>
    <w:rsid w:val="006C360D"/>
    <w:rsid w:val="006C41BE"/>
    <w:rsid w:val="006C46CB"/>
    <w:rsid w:val="006C58E3"/>
    <w:rsid w:val="006C5911"/>
    <w:rsid w:val="006C7382"/>
    <w:rsid w:val="006D10F1"/>
    <w:rsid w:val="006D1460"/>
    <w:rsid w:val="006D2825"/>
    <w:rsid w:val="006D2CFB"/>
    <w:rsid w:val="006D3115"/>
    <w:rsid w:val="006D42FC"/>
    <w:rsid w:val="006D4B53"/>
    <w:rsid w:val="006D5088"/>
    <w:rsid w:val="006D580D"/>
    <w:rsid w:val="006E0B41"/>
    <w:rsid w:val="006E33A8"/>
    <w:rsid w:val="006E52DE"/>
    <w:rsid w:val="006E5F2E"/>
    <w:rsid w:val="006E6DDC"/>
    <w:rsid w:val="006E72CC"/>
    <w:rsid w:val="006F0D63"/>
    <w:rsid w:val="006F0F52"/>
    <w:rsid w:val="006F169A"/>
    <w:rsid w:val="006F16F0"/>
    <w:rsid w:val="006F1E03"/>
    <w:rsid w:val="006F3024"/>
    <w:rsid w:val="006F3E57"/>
    <w:rsid w:val="006F3F74"/>
    <w:rsid w:val="006F4271"/>
    <w:rsid w:val="006F5B19"/>
    <w:rsid w:val="006F63A7"/>
    <w:rsid w:val="006F72EB"/>
    <w:rsid w:val="006F7E39"/>
    <w:rsid w:val="007023C3"/>
    <w:rsid w:val="00704C30"/>
    <w:rsid w:val="007056EB"/>
    <w:rsid w:val="00710247"/>
    <w:rsid w:val="00710F11"/>
    <w:rsid w:val="00711339"/>
    <w:rsid w:val="007115F6"/>
    <w:rsid w:val="00711B08"/>
    <w:rsid w:val="00713899"/>
    <w:rsid w:val="00713D60"/>
    <w:rsid w:val="0071453F"/>
    <w:rsid w:val="00714774"/>
    <w:rsid w:val="007147E5"/>
    <w:rsid w:val="007158D3"/>
    <w:rsid w:val="00715D99"/>
    <w:rsid w:val="00716CFE"/>
    <w:rsid w:val="00716D32"/>
    <w:rsid w:val="00717A43"/>
    <w:rsid w:val="00717A70"/>
    <w:rsid w:val="00720F36"/>
    <w:rsid w:val="0072107B"/>
    <w:rsid w:val="00721C37"/>
    <w:rsid w:val="00722081"/>
    <w:rsid w:val="007226B6"/>
    <w:rsid w:val="00723A5A"/>
    <w:rsid w:val="007254C7"/>
    <w:rsid w:val="00725AC2"/>
    <w:rsid w:val="00726FC0"/>
    <w:rsid w:val="0072769E"/>
    <w:rsid w:val="00727C00"/>
    <w:rsid w:val="007304FF"/>
    <w:rsid w:val="00730D35"/>
    <w:rsid w:val="007311DF"/>
    <w:rsid w:val="00732CE8"/>
    <w:rsid w:val="00732DF7"/>
    <w:rsid w:val="00732F44"/>
    <w:rsid w:val="00735248"/>
    <w:rsid w:val="00736371"/>
    <w:rsid w:val="00736CA9"/>
    <w:rsid w:val="00737CD4"/>
    <w:rsid w:val="0074207D"/>
    <w:rsid w:val="007422F7"/>
    <w:rsid w:val="007424F7"/>
    <w:rsid w:val="00743F7C"/>
    <w:rsid w:val="007447BB"/>
    <w:rsid w:val="007448F0"/>
    <w:rsid w:val="007462E0"/>
    <w:rsid w:val="00746C28"/>
    <w:rsid w:val="00746E2B"/>
    <w:rsid w:val="007473C2"/>
    <w:rsid w:val="007479DD"/>
    <w:rsid w:val="00747B7B"/>
    <w:rsid w:val="00750321"/>
    <w:rsid w:val="00750A51"/>
    <w:rsid w:val="007514D9"/>
    <w:rsid w:val="00751CCE"/>
    <w:rsid w:val="00752B70"/>
    <w:rsid w:val="00753243"/>
    <w:rsid w:val="007549B3"/>
    <w:rsid w:val="007566EC"/>
    <w:rsid w:val="007576B7"/>
    <w:rsid w:val="007577F1"/>
    <w:rsid w:val="00760048"/>
    <w:rsid w:val="00760547"/>
    <w:rsid w:val="00760618"/>
    <w:rsid w:val="0076110F"/>
    <w:rsid w:val="00761E5B"/>
    <w:rsid w:val="0076207F"/>
    <w:rsid w:val="007621E3"/>
    <w:rsid w:val="0076229F"/>
    <w:rsid w:val="007627AB"/>
    <w:rsid w:val="007638C2"/>
    <w:rsid w:val="00763FAE"/>
    <w:rsid w:val="00764712"/>
    <w:rsid w:val="00764E00"/>
    <w:rsid w:val="00765A5A"/>
    <w:rsid w:val="00767A44"/>
    <w:rsid w:val="0077195A"/>
    <w:rsid w:val="00772D8E"/>
    <w:rsid w:val="007736F1"/>
    <w:rsid w:val="0077380C"/>
    <w:rsid w:val="00774A60"/>
    <w:rsid w:val="00775407"/>
    <w:rsid w:val="00775BDB"/>
    <w:rsid w:val="00775D7B"/>
    <w:rsid w:val="007760B9"/>
    <w:rsid w:val="00777C1C"/>
    <w:rsid w:val="00780157"/>
    <w:rsid w:val="00780A5D"/>
    <w:rsid w:val="00781B2A"/>
    <w:rsid w:val="00784184"/>
    <w:rsid w:val="00784B3B"/>
    <w:rsid w:val="00786AC2"/>
    <w:rsid w:val="00787071"/>
    <w:rsid w:val="00787460"/>
    <w:rsid w:val="007879A7"/>
    <w:rsid w:val="00790D91"/>
    <w:rsid w:val="007918B1"/>
    <w:rsid w:val="00791E2E"/>
    <w:rsid w:val="0079203D"/>
    <w:rsid w:val="0079278E"/>
    <w:rsid w:val="007968CE"/>
    <w:rsid w:val="00797600"/>
    <w:rsid w:val="00797A7C"/>
    <w:rsid w:val="00797B98"/>
    <w:rsid w:val="00797BD3"/>
    <w:rsid w:val="007A0951"/>
    <w:rsid w:val="007A1079"/>
    <w:rsid w:val="007A1668"/>
    <w:rsid w:val="007A3054"/>
    <w:rsid w:val="007A3DE2"/>
    <w:rsid w:val="007A53CB"/>
    <w:rsid w:val="007A6136"/>
    <w:rsid w:val="007A7415"/>
    <w:rsid w:val="007B0824"/>
    <w:rsid w:val="007B14DF"/>
    <w:rsid w:val="007B5477"/>
    <w:rsid w:val="007B617A"/>
    <w:rsid w:val="007B6835"/>
    <w:rsid w:val="007B695B"/>
    <w:rsid w:val="007B768C"/>
    <w:rsid w:val="007B78D8"/>
    <w:rsid w:val="007C0120"/>
    <w:rsid w:val="007C0E62"/>
    <w:rsid w:val="007C1195"/>
    <w:rsid w:val="007C1B32"/>
    <w:rsid w:val="007C3057"/>
    <w:rsid w:val="007C49DB"/>
    <w:rsid w:val="007C4AFA"/>
    <w:rsid w:val="007C54B2"/>
    <w:rsid w:val="007C6D1B"/>
    <w:rsid w:val="007D1918"/>
    <w:rsid w:val="007D2058"/>
    <w:rsid w:val="007D265A"/>
    <w:rsid w:val="007D2B73"/>
    <w:rsid w:val="007D35FD"/>
    <w:rsid w:val="007D3872"/>
    <w:rsid w:val="007D3E2C"/>
    <w:rsid w:val="007D5247"/>
    <w:rsid w:val="007D56FA"/>
    <w:rsid w:val="007D57A6"/>
    <w:rsid w:val="007D634E"/>
    <w:rsid w:val="007D680C"/>
    <w:rsid w:val="007D751E"/>
    <w:rsid w:val="007D7807"/>
    <w:rsid w:val="007E0F98"/>
    <w:rsid w:val="007E11D5"/>
    <w:rsid w:val="007E2972"/>
    <w:rsid w:val="007E2A7B"/>
    <w:rsid w:val="007E4184"/>
    <w:rsid w:val="007E4502"/>
    <w:rsid w:val="007E69B6"/>
    <w:rsid w:val="007E7104"/>
    <w:rsid w:val="007F06BC"/>
    <w:rsid w:val="007F192B"/>
    <w:rsid w:val="007F2819"/>
    <w:rsid w:val="007F31D0"/>
    <w:rsid w:val="007F3640"/>
    <w:rsid w:val="007F43ED"/>
    <w:rsid w:val="007F449D"/>
    <w:rsid w:val="007F64D0"/>
    <w:rsid w:val="008005B0"/>
    <w:rsid w:val="00800763"/>
    <w:rsid w:val="00800F38"/>
    <w:rsid w:val="0080168A"/>
    <w:rsid w:val="00802D57"/>
    <w:rsid w:val="008038B8"/>
    <w:rsid w:val="00803A76"/>
    <w:rsid w:val="00804D94"/>
    <w:rsid w:val="0080728C"/>
    <w:rsid w:val="00807B9C"/>
    <w:rsid w:val="00807C93"/>
    <w:rsid w:val="00810693"/>
    <w:rsid w:val="0081125A"/>
    <w:rsid w:val="00811FA3"/>
    <w:rsid w:val="0081232F"/>
    <w:rsid w:val="00814083"/>
    <w:rsid w:val="00814433"/>
    <w:rsid w:val="0081502D"/>
    <w:rsid w:val="00817144"/>
    <w:rsid w:val="00817DDF"/>
    <w:rsid w:val="00820460"/>
    <w:rsid w:val="00820DDF"/>
    <w:rsid w:val="00821265"/>
    <w:rsid w:val="00821732"/>
    <w:rsid w:val="008239ED"/>
    <w:rsid w:val="008242B8"/>
    <w:rsid w:val="00824B9A"/>
    <w:rsid w:val="008265E1"/>
    <w:rsid w:val="00826E61"/>
    <w:rsid w:val="00827265"/>
    <w:rsid w:val="008300C6"/>
    <w:rsid w:val="008303A0"/>
    <w:rsid w:val="00832C45"/>
    <w:rsid w:val="00833078"/>
    <w:rsid w:val="008331A5"/>
    <w:rsid w:val="00835DDA"/>
    <w:rsid w:val="0083696E"/>
    <w:rsid w:val="00836B14"/>
    <w:rsid w:val="008370C3"/>
    <w:rsid w:val="008374DC"/>
    <w:rsid w:val="00837875"/>
    <w:rsid w:val="00841190"/>
    <w:rsid w:val="00841758"/>
    <w:rsid w:val="00841857"/>
    <w:rsid w:val="00842AC9"/>
    <w:rsid w:val="008433EA"/>
    <w:rsid w:val="00843888"/>
    <w:rsid w:val="00843A7F"/>
    <w:rsid w:val="0084453A"/>
    <w:rsid w:val="00845AFC"/>
    <w:rsid w:val="00846C55"/>
    <w:rsid w:val="008476CA"/>
    <w:rsid w:val="00850309"/>
    <w:rsid w:val="00850623"/>
    <w:rsid w:val="00850D58"/>
    <w:rsid w:val="00851779"/>
    <w:rsid w:val="00851811"/>
    <w:rsid w:val="00851A28"/>
    <w:rsid w:val="008525E3"/>
    <w:rsid w:val="008527B9"/>
    <w:rsid w:val="0085283D"/>
    <w:rsid w:val="00852C13"/>
    <w:rsid w:val="0085484A"/>
    <w:rsid w:val="008552C2"/>
    <w:rsid w:val="00855703"/>
    <w:rsid w:val="008559B2"/>
    <w:rsid w:val="00855F99"/>
    <w:rsid w:val="00857363"/>
    <w:rsid w:val="008600C4"/>
    <w:rsid w:val="00861481"/>
    <w:rsid w:val="008631C0"/>
    <w:rsid w:val="00863902"/>
    <w:rsid w:val="00863BCA"/>
    <w:rsid w:val="00864EB4"/>
    <w:rsid w:val="008671B0"/>
    <w:rsid w:val="008676DD"/>
    <w:rsid w:val="00867942"/>
    <w:rsid w:val="00867A9D"/>
    <w:rsid w:val="008718DC"/>
    <w:rsid w:val="008730F5"/>
    <w:rsid w:val="00874BEA"/>
    <w:rsid w:val="00877D56"/>
    <w:rsid w:val="00880F76"/>
    <w:rsid w:val="00881F4E"/>
    <w:rsid w:val="00881FB8"/>
    <w:rsid w:val="008836F7"/>
    <w:rsid w:val="00884348"/>
    <w:rsid w:val="00884734"/>
    <w:rsid w:val="0088539C"/>
    <w:rsid w:val="00886F34"/>
    <w:rsid w:val="00890671"/>
    <w:rsid w:val="008921C6"/>
    <w:rsid w:val="00892C80"/>
    <w:rsid w:val="008946BA"/>
    <w:rsid w:val="00895508"/>
    <w:rsid w:val="00895DBB"/>
    <w:rsid w:val="00896478"/>
    <w:rsid w:val="00897DC8"/>
    <w:rsid w:val="008A067A"/>
    <w:rsid w:val="008A16F0"/>
    <w:rsid w:val="008A2758"/>
    <w:rsid w:val="008A2DEB"/>
    <w:rsid w:val="008A393B"/>
    <w:rsid w:val="008A42ED"/>
    <w:rsid w:val="008A4778"/>
    <w:rsid w:val="008A56BC"/>
    <w:rsid w:val="008A6887"/>
    <w:rsid w:val="008A712B"/>
    <w:rsid w:val="008A7682"/>
    <w:rsid w:val="008A7805"/>
    <w:rsid w:val="008A7A13"/>
    <w:rsid w:val="008A7A25"/>
    <w:rsid w:val="008B0C97"/>
    <w:rsid w:val="008B1D3E"/>
    <w:rsid w:val="008B209C"/>
    <w:rsid w:val="008B35F1"/>
    <w:rsid w:val="008B3AA9"/>
    <w:rsid w:val="008B491D"/>
    <w:rsid w:val="008B606D"/>
    <w:rsid w:val="008B67C9"/>
    <w:rsid w:val="008C2042"/>
    <w:rsid w:val="008C4BBB"/>
    <w:rsid w:val="008C5750"/>
    <w:rsid w:val="008C6CCF"/>
    <w:rsid w:val="008C71CF"/>
    <w:rsid w:val="008C7FBA"/>
    <w:rsid w:val="008D07E3"/>
    <w:rsid w:val="008D0AB6"/>
    <w:rsid w:val="008D0D0B"/>
    <w:rsid w:val="008D28DE"/>
    <w:rsid w:val="008D3D5A"/>
    <w:rsid w:val="008D42F0"/>
    <w:rsid w:val="008D55EF"/>
    <w:rsid w:val="008D62FE"/>
    <w:rsid w:val="008D7B11"/>
    <w:rsid w:val="008E070F"/>
    <w:rsid w:val="008E200E"/>
    <w:rsid w:val="008E2349"/>
    <w:rsid w:val="008E3111"/>
    <w:rsid w:val="008E3206"/>
    <w:rsid w:val="008E3B3E"/>
    <w:rsid w:val="008E4D06"/>
    <w:rsid w:val="008E51B9"/>
    <w:rsid w:val="008E5F3B"/>
    <w:rsid w:val="008E65AE"/>
    <w:rsid w:val="008E6CE4"/>
    <w:rsid w:val="008E7698"/>
    <w:rsid w:val="008F0071"/>
    <w:rsid w:val="008F2422"/>
    <w:rsid w:val="008F2EC1"/>
    <w:rsid w:val="008F51EC"/>
    <w:rsid w:val="008F5693"/>
    <w:rsid w:val="008F67CF"/>
    <w:rsid w:val="008F6E95"/>
    <w:rsid w:val="008F7E54"/>
    <w:rsid w:val="00901058"/>
    <w:rsid w:val="009018FF"/>
    <w:rsid w:val="00901C32"/>
    <w:rsid w:val="00903660"/>
    <w:rsid w:val="00903A7E"/>
    <w:rsid w:val="00903EF0"/>
    <w:rsid w:val="00904752"/>
    <w:rsid w:val="00904A23"/>
    <w:rsid w:val="00905161"/>
    <w:rsid w:val="00907346"/>
    <w:rsid w:val="00907B4F"/>
    <w:rsid w:val="00912E73"/>
    <w:rsid w:val="00913593"/>
    <w:rsid w:val="00913FEC"/>
    <w:rsid w:val="00914ECB"/>
    <w:rsid w:val="0091507D"/>
    <w:rsid w:val="009160CC"/>
    <w:rsid w:val="00916145"/>
    <w:rsid w:val="00917FC8"/>
    <w:rsid w:val="009203CF"/>
    <w:rsid w:val="00920BEE"/>
    <w:rsid w:val="00920C5D"/>
    <w:rsid w:val="009210E5"/>
    <w:rsid w:val="00921AE8"/>
    <w:rsid w:val="009236C6"/>
    <w:rsid w:val="00924C56"/>
    <w:rsid w:val="00924F65"/>
    <w:rsid w:val="00926B54"/>
    <w:rsid w:val="00927A22"/>
    <w:rsid w:val="00930493"/>
    <w:rsid w:val="00931410"/>
    <w:rsid w:val="009319D4"/>
    <w:rsid w:val="00932ECF"/>
    <w:rsid w:val="009330D7"/>
    <w:rsid w:val="00934164"/>
    <w:rsid w:val="0093569A"/>
    <w:rsid w:val="00935C41"/>
    <w:rsid w:val="009360B5"/>
    <w:rsid w:val="00936104"/>
    <w:rsid w:val="00936228"/>
    <w:rsid w:val="00937767"/>
    <w:rsid w:val="0093782C"/>
    <w:rsid w:val="00937B37"/>
    <w:rsid w:val="009401C1"/>
    <w:rsid w:val="00940414"/>
    <w:rsid w:val="00940A64"/>
    <w:rsid w:val="00946112"/>
    <w:rsid w:val="00947476"/>
    <w:rsid w:val="00947773"/>
    <w:rsid w:val="00947947"/>
    <w:rsid w:val="00950090"/>
    <w:rsid w:val="00951450"/>
    <w:rsid w:val="0095290F"/>
    <w:rsid w:val="00953B78"/>
    <w:rsid w:val="00954C49"/>
    <w:rsid w:val="00955284"/>
    <w:rsid w:val="0095599A"/>
    <w:rsid w:val="00957933"/>
    <w:rsid w:val="00957D38"/>
    <w:rsid w:val="00961EBE"/>
    <w:rsid w:val="00963433"/>
    <w:rsid w:val="009634DB"/>
    <w:rsid w:val="00964153"/>
    <w:rsid w:val="00965EDE"/>
    <w:rsid w:val="0096656B"/>
    <w:rsid w:val="0096704C"/>
    <w:rsid w:val="009724FB"/>
    <w:rsid w:val="009747ED"/>
    <w:rsid w:val="00974A40"/>
    <w:rsid w:val="00974CEF"/>
    <w:rsid w:val="00975105"/>
    <w:rsid w:val="0097610B"/>
    <w:rsid w:val="00976A08"/>
    <w:rsid w:val="00977D08"/>
    <w:rsid w:val="00977E82"/>
    <w:rsid w:val="009804CD"/>
    <w:rsid w:val="009812B7"/>
    <w:rsid w:val="00982D88"/>
    <w:rsid w:val="00984104"/>
    <w:rsid w:val="0098454C"/>
    <w:rsid w:val="0098529B"/>
    <w:rsid w:val="009868B2"/>
    <w:rsid w:val="00987187"/>
    <w:rsid w:val="00990EAF"/>
    <w:rsid w:val="0099101D"/>
    <w:rsid w:val="009924C8"/>
    <w:rsid w:val="00992BAB"/>
    <w:rsid w:val="0099307E"/>
    <w:rsid w:val="00993862"/>
    <w:rsid w:val="00995901"/>
    <w:rsid w:val="0099640D"/>
    <w:rsid w:val="009969AA"/>
    <w:rsid w:val="009969F0"/>
    <w:rsid w:val="009979B0"/>
    <w:rsid w:val="00997E03"/>
    <w:rsid w:val="009A035E"/>
    <w:rsid w:val="009A1540"/>
    <w:rsid w:val="009A1F8B"/>
    <w:rsid w:val="009A2F9A"/>
    <w:rsid w:val="009A4C6F"/>
    <w:rsid w:val="009A5101"/>
    <w:rsid w:val="009A5B2E"/>
    <w:rsid w:val="009A6BB2"/>
    <w:rsid w:val="009A74B9"/>
    <w:rsid w:val="009B02F7"/>
    <w:rsid w:val="009B15B8"/>
    <w:rsid w:val="009B31CD"/>
    <w:rsid w:val="009B4D0B"/>
    <w:rsid w:val="009B55FA"/>
    <w:rsid w:val="009B60D4"/>
    <w:rsid w:val="009B6A73"/>
    <w:rsid w:val="009B7848"/>
    <w:rsid w:val="009B7FE9"/>
    <w:rsid w:val="009C00B5"/>
    <w:rsid w:val="009C1164"/>
    <w:rsid w:val="009C1199"/>
    <w:rsid w:val="009C1FA2"/>
    <w:rsid w:val="009C22B3"/>
    <w:rsid w:val="009C230D"/>
    <w:rsid w:val="009C34D9"/>
    <w:rsid w:val="009C3C7D"/>
    <w:rsid w:val="009C3E38"/>
    <w:rsid w:val="009C50DF"/>
    <w:rsid w:val="009C6F02"/>
    <w:rsid w:val="009C7F22"/>
    <w:rsid w:val="009D0A49"/>
    <w:rsid w:val="009D17ED"/>
    <w:rsid w:val="009D1D4B"/>
    <w:rsid w:val="009D226F"/>
    <w:rsid w:val="009D263F"/>
    <w:rsid w:val="009D3EAC"/>
    <w:rsid w:val="009D4675"/>
    <w:rsid w:val="009D5FDE"/>
    <w:rsid w:val="009D6270"/>
    <w:rsid w:val="009D7398"/>
    <w:rsid w:val="009E1592"/>
    <w:rsid w:val="009E24E5"/>
    <w:rsid w:val="009E30F0"/>
    <w:rsid w:val="009E3B11"/>
    <w:rsid w:val="009E688C"/>
    <w:rsid w:val="009E6938"/>
    <w:rsid w:val="009E6AFD"/>
    <w:rsid w:val="009E7AE1"/>
    <w:rsid w:val="009E7C92"/>
    <w:rsid w:val="009F04CF"/>
    <w:rsid w:val="009F12BD"/>
    <w:rsid w:val="009F1437"/>
    <w:rsid w:val="009F14E6"/>
    <w:rsid w:val="009F19B3"/>
    <w:rsid w:val="009F1BEA"/>
    <w:rsid w:val="009F1E83"/>
    <w:rsid w:val="009F2349"/>
    <w:rsid w:val="009F23F4"/>
    <w:rsid w:val="009F3201"/>
    <w:rsid w:val="009F359B"/>
    <w:rsid w:val="009F39B5"/>
    <w:rsid w:val="009F3B4D"/>
    <w:rsid w:val="009F3DAC"/>
    <w:rsid w:val="009F3E03"/>
    <w:rsid w:val="009F459B"/>
    <w:rsid w:val="009F481A"/>
    <w:rsid w:val="009F607B"/>
    <w:rsid w:val="009F6A54"/>
    <w:rsid w:val="009F7996"/>
    <w:rsid w:val="00A01D83"/>
    <w:rsid w:val="00A03777"/>
    <w:rsid w:val="00A05F1B"/>
    <w:rsid w:val="00A06066"/>
    <w:rsid w:val="00A06136"/>
    <w:rsid w:val="00A066CD"/>
    <w:rsid w:val="00A07215"/>
    <w:rsid w:val="00A07A8B"/>
    <w:rsid w:val="00A07E65"/>
    <w:rsid w:val="00A1054D"/>
    <w:rsid w:val="00A112B7"/>
    <w:rsid w:val="00A11A91"/>
    <w:rsid w:val="00A11AC9"/>
    <w:rsid w:val="00A12838"/>
    <w:rsid w:val="00A13AA4"/>
    <w:rsid w:val="00A14161"/>
    <w:rsid w:val="00A150A6"/>
    <w:rsid w:val="00A158F9"/>
    <w:rsid w:val="00A15A93"/>
    <w:rsid w:val="00A16074"/>
    <w:rsid w:val="00A179BA"/>
    <w:rsid w:val="00A20D6E"/>
    <w:rsid w:val="00A22DE0"/>
    <w:rsid w:val="00A23489"/>
    <w:rsid w:val="00A2602B"/>
    <w:rsid w:val="00A2705B"/>
    <w:rsid w:val="00A30D25"/>
    <w:rsid w:val="00A3167B"/>
    <w:rsid w:val="00A329C2"/>
    <w:rsid w:val="00A345AF"/>
    <w:rsid w:val="00A34C3C"/>
    <w:rsid w:val="00A34F47"/>
    <w:rsid w:val="00A35DB6"/>
    <w:rsid w:val="00A36033"/>
    <w:rsid w:val="00A36218"/>
    <w:rsid w:val="00A3765F"/>
    <w:rsid w:val="00A37F60"/>
    <w:rsid w:val="00A37FFC"/>
    <w:rsid w:val="00A40C19"/>
    <w:rsid w:val="00A4175D"/>
    <w:rsid w:val="00A44C2A"/>
    <w:rsid w:val="00A459EB"/>
    <w:rsid w:val="00A46251"/>
    <w:rsid w:val="00A47AEE"/>
    <w:rsid w:val="00A50A27"/>
    <w:rsid w:val="00A52212"/>
    <w:rsid w:val="00A526FE"/>
    <w:rsid w:val="00A53A5A"/>
    <w:rsid w:val="00A53A71"/>
    <w:rsid w:val="00A53AB4"/>
    <w:rsid w:val="00A53CAB"/>
    <w:rsid w:val="00A540A0"/>
    <w:rsid w:val="00A5586A"/>
    <w:rsid w:val="00A56096"/>
    <w:rsid w:val="00A568C0"/>
    <w:rsid w:val="00A56D31"/>
    <w:rsid w:val="00A60B4C"/>
    <w:rsid w:val="00A611C7"/>
    <w:rsid w:val="00A620A7"/>
    <w:rsid w:val="00A62183"/>
    <w:rsid w:val="00A65580"/>
    <w:rsid w:val="00A65D49"/>
    <w:rsid w:val="00A717B6"/>
    <w:rsid w:val="00A72E65"/>
    <w:rsid w:val="00A730D3"/>
    <w:rsid w:val="00A74A7A"/>
    <w:rsid w:val="00A761C5"/>
    <w:rsid w:val="00A76239"/>
    <w:rsid w:val="00A770FF"/>
    <w:rsid w:val="00A805B0"/>
    <w:rsid w:val="00A82762"/>
    <w:rsid w:val="00A828F1"/>
    <w:rsid w:val="00A8395D"/>
    <w:rsid w:val="00A83B92"/>
    <w:rsid w:val="00A84C8F"/>
    <w:rsid w:val="00A8589B"/>
    <w:rsid w:val="00A864E2"/>
    <w:rsid w:val="00A86CFB"/>
    <w:rsid w:val="00A86F8D"/>
    <w:rsid w:val="00A87EEC"/>
    <w:rsid w:val="00A90A35"/>
    <w:rsid w:val="00A91677"/>
    <w:rsid w:val="00A94310"/>
    <w:rsid w:val="00A955BC"/>
    <w:rsid w:val="00A968BE"/>
    <w:rsid w:val="00A968C7"/>
    <w:rsid w:val="00A971A9"/>
    <w:rsid w:val="00A97867"/>
    <w:rsid w:val="00AA04CE"/>
    <w:rsid w:val="00AA4174"/>
    <w:rsid w:val="00AA48ED"/>
    <w:rsid w:val="00AA4E82"/>
    <w:rsid w:val="00AA697B"/>
    <w:rsid w:val="00AA7444"/>
    <w:rsid w:val="00AA7827"/>
    <w:rsid w:val="00AA7A83"/>
    <w:rsid w:val="00AA7D51"/>
    <w:rsid w:val="00AB02E7"/>
    <w:rsid w:val="00AB0427"/>
    <w:rsid w:val="00AB148A"/>
    <w:rsid w:val="00AB1CC2"/>
    <w:rsid w:val="00AB3131"/>
    <w:rsid w:val="00AB32F6"/>
    <w:rsid w:val="00AB3841"/>
    <w:rsid w:val="00AB4906"/>
    <w:rsid w:val="00AB52B6"/>
    <w:rsid w:val="00AB53C1"/>
    <w:rsid w:val="00AB5DA1"/>
    <w:rsid w:val="00AB70A7"/>
    <w:rsid w:val="00AB7C19"/>
    <w:rsid w:val="00AC006D"/>
    <w:rsid w:val="00AC0518"/>
    <w:rsid w:val="00AC0925"/>
    <w:rsid w:val="00AC195D"/>
    <w:rsid w:val="00AC2D3F"/>
    <w:rsid w:val="00AC3D16"/>
    <w:rsid w:val="00AC43BF"/>
    <w:rsid w:val="00AC473F"/>
    <w:rsid w:val="00AC5403"/>
    <w:rsid w:val="00AC5F21"/>
    <w:rsid w:val="00AC61B4"/>
    <w:rsid w:val="00AC687E"/>
    <w:rsid w:val="00AC69FD"/>
    <w:rsid w:val="00AC77C7"/>
    <w:rsid w:val="00AD0B9E"/>
    <w:rsid w:val="00AD0E1D"/>
    <w:rsid w:val="00AD148F"/>
    <w:rsid w:val="00AD233B"/>
    <w:rsid w:val="00AD25CC"/>
    <w:rsid w:val="00AD3975"/>
    <w:rsid w:val="00AD3B33"/>
    <w:rsid w:val="00AD5D31"/>
    <w:rsid w:val="00AD6037"/>
    <w:rsid w:val="00AD6B32"/>
    <w:rsid w:val="00AD6DAD"/>
    <w:rsid w:val="00AE211E"/>
    <w:rsid w:val="00AE27A5"/>
    <w:rsid w:val="00AE2BC2"/>
    <w:rsid w:val="00AE3284"/>
    <w:rsid w:val="00AE3AE8"/>
    <w:rsid w:val="00AE3B40"/>
    <w:rsid w:val="00AE3BEE"/>
    <w:rsid w:val="00AE4773"/>
    <w:rsid w:val="00AE4AA2"/>
    <w:rsid w:val="00AE5147"/>
    <w:rsid w:val="00AE579C"/>
    <w:rsid w:val="00AE5BC6"/>
    <w:rsid w:val="00AE7390"/>
    <w:rsid w:val="00AE7A03"/>
    <w:rsid w:val="00AF0E58"/>
    <w:rsid w:val="00AF23F8"/>
    <w:rsid w:val="00AF2ED8"/>
    <w:rsid w:val="00AF2F3D"/>
    <w:rsid w:val="00AF33A4"/>
    <w:rsid w:val="00AF40A1"/>
    <w:rsid w:val="00AF43C9"/>
    <w:rsid w:val="00AF4947"/>
    <w:rsid w:val="00AF4961"/>
    <w:rsid w:val="00AF498B"/>
    <w:rsid w:val="00AF51B1"/>
    <w:rsid w:val="00AF5AF2"/>
    <w:rsid w:val="00AF6870"/>
    <w:rsid w:val="00AF6FCB"/>
    <w:rsid w:val="00AF71D1"/>
    <w:rsid w:val="00AF7D97"/>
    <w:rsid w:val="00B0042E"/>
    <w:rsid w:val="00B03919"/>
    <w:rsid w:val="00B04402"/>
    <w:rsid w:val="00B04804"/>
    <w:rsid w:val="00B06D2F"/>
    <w:rsid w:val="00B06E88"/>
    <w:rsid w:val="00B073A9"/>
    <w:rsid w:val="00B07507"/>
    <w:rsid w:val="00B07D63"/>
    <w:rsid w:val="00B1050A"/>
    <w:rsid w:val="00B109E7"/>
    <w:rsid w:val="00B120E3"/>
    <w:rsid w:val="00B12500"/>
    <w:rsid w:val="00B128E4"/>
    <w:rsid w:val="00B133D4"/>
    <w:rsid w:val="00B15715"/>
    <w:rsid w:val="00B1741F"/>
    <w:rsid w:val="00B17F56"/>
    <w:rsid w:val="00B22666"/>
    <w:rsid w:val="00B2288C"/>
    <w:rsid w:val="00B22916"/>
    <w:rsid w:val="00B22E98"/>
    <w:rsid w:val="00B230E8"/>
    <w:rsid w:val="00B2489D"/>
    <w:rsid w:val="00B260C4"/>
    <w:rsid w:val="00B26997"/>
    <w:rsid w:val="00B26F3E"/>
    <w:rsid w:val="00B30615"/>
    <w:rsid w:val="00B30ED8"/>
    <w:rsid w:val="00B31E22"/>
    <w:rsid w:val="00B32ADE"/>
    <w:rsid w:val="00B3374C"/>
    <w:rsid w:val="00B353A2"/>
    <w:rsid w:val="00B35AE7"/>
    <w:rsid w:val="00B36C13"/>
    <w:rsid w:val="00B419C5"/>
    <w:rsid w:val="00B41BDF"/>
    <w:rsid w:val="00B436E2"/>
    <w:rsid w:val="00B44D11"/>
    <w:rsid w:val="00B45B34"/>
    <w:rsid w:val="00B47160"/>
    <w:rsid w:val="00B479BE"/>
    <w:rsid w:val="00B50160"/>
    <w:rsid w:val="00B50F59"/>
    <w:rsid w:val="00B52133"/>
    <w:rsid w:val="00B53773"/>
    <w:rsid w:val="00B53FA1"/>
    <w:rsid w:val="00B540F0"/>
    <w:rsid w:val="00B54108"/>
    <w:rsid w:val="00B55632"/>
    <w:rsid w:val="00B57C74"/>
    <w:rsid w:val="00B60252"/>
    <w:rsid w:val="00B603C1"/>
    <w:rsid w:val="00B60548"/>
    <w:rsid w:val="00B6223D"/>
    <w:rsid w:val="00B6245A"/>
    <w:rsid w:val="00B62E86"/>
    <w:rsid w:val="00B637B4"/>
    <w:rsid w:val="00B63CC7"/>
    <w:rsid w:val="00B64BCF"/>
    <w:rsid w:val="00B65D3F"/>
    <w:rsid w:val="00B661C4"/>
    <w:rsid w:val="00B66426"/>
    <w:rsid w:val="00B6672B"/>
    <w:rsid w:val="00B668C6"/>
    <w:rsid w:val="00B66B7E"/>
    <w:rsid w:val="00B67822"/>
    <w:rsid w:val="00B67AD9"/>
    <w:rsid w:val="00B701EE"/>
    <w:rsid w:val="00B718E9"/>
    <w:rsid w:val="00B71EFB"/>
    <w:rsid w:val="00B736D2"/>
    <w:rsid w:val="00B73790"/>
    <w:rsid w:val="00B76444"/>
    <w:rsid w:val="00B80238"/>
    <w:rsid w:val="00B803E2"/>
    <w:rsid w:val="00B808CE"/>
    <w:rsid w:val="00B8195D"/>
    <w:rsid w:val="00B820AB"/>
    <w:rsid w:val="00B82169"/>
    <w:rsid w:val="00B8248C"/>
    <w:rsid w:val="00B824CF"/>
    <w:rsid w:val="00B82757"/>
    <w:rsid w:val="00B841D7"/>
    <w:rsid w:val="00B84588"/>
    <w:rsid w:val="00B84F61"/>
    <w:rsid w:val="00B858D5"/>
    <w:rsid w:val="00B85A0D"/>
    <w:rsid w:val="00B8751F"/>
    <w:rsid w:val="00B916CE"/>
    <w:rsid w:val="00B93833"/>
    <w:rsid w:val="00B94412"/>
    <w:rsid w:val="00B95334"/>
    <w:rsid w:val="00B95D2E"/>
    <w:rsid w:val="00B95FC0"/>
    <w:rsid w:val="00B9799A"/>
    <w:rsid w:val="00B97F21"/>
    <w:rsid w:val="00BA08DA"/>
    <w:rsid w:val="00BA2C41"/>
    <w:rsid w:val="00BA2CAA"/>
    <w:rsid w:val="00BA3308"/>
    <w:rsid w:val="00BA3E11"/>
    <w:rsid w:val="00BA420A"/>
    <w:rsid w:val="00BA425F"/>
    <w:rsid w:val="00BA52A5"/>
    <w:rsid w:val="00BA5EC2"/>
    <w:rsid w:val="00BA607C"/>
    <w:rsid w:val="00BA7142"/>
    <w:rsid w:val="00BA73DC"/>
    <w:rsid w:val="00BB0508"/>
    <w:rsid w:val="00BB14E0"/>
    <w:rsid w:val="00BB2DDE"/>
    <w:rsid w:val="00BB37AF"/>
    <w:rsid w:val="00BB37FE"/>
    <w:rsid w:val="00BB3846"/>
    <w:rsid w:val="00BB3896"/>
    <w:rsid w:val="00BB3E62"/>
    <w:rsid w:val="00BB43F1"/>
    <w:rsid w:val="00BB45FC"/>
    <w:rsid w:val="00BB4B5E"/>
    <w:rsid w:val="00BB55D8"/>
    <w:rsid w:val="00BC1631"/>
    <w:rsid w:val="00BC42F5"/>
    <w:rsid w:val="00BC6B1A"/>
    <w:rsid w:val="00BC785F"/>
    <w:rsid w:val="00BD0CDF"/>
    <w:rsid w:val="00BD1B60"/>
    <w:rsid w:val="00BD2822"/>
    <w:rsid w:val="00BD5396"/>
    <w:rsid w:val="00BD6425"/>
    <w:rsid w:val="00BD68FE"/>
    <w:rsid w:val="00BD6A22"/>
    <w:rsid w:val="00BD779D"/>
    <w:rsid w:val="00BE1E50"/>
    <w:rsid w:val="00BE2433"/>
    <w:rsid w:val="00BE43E4"/>
    <w:rsid w:val="00BE55F1"/>
    <w:rsid w:val="00BE567B"/>
    <w:rsid w:val="00BE60DD"/>
    <w:rsid w:val="00BE66B6"/>
    <w:rsid w:val="00BE6E2B"/>
    <w:rsid w:val="00BF1CA7"/>
    <w:rsid w:val="00BF261D"/>
    <w:rsid w:val="00BF58B7"/>
    <w:rsid w:val="00BF596A"/>
    <w:rsid w:val="00BF5B1E"/>
    <w:rsid w:val="00BF6397"/>
    <w:rsid w:val="00C009CF"/>
    <w:rsid w:val="00C01432"/>
    <w:rsid w:val="00C017B2"/>
    <w:rsid w:val="00C01B13"/>
    <w:rsid w:val="00C032B9"/>
    <w:rsid w:val="00C038D3"/>
    <w:rsid w:val="00C0409F"/>
    <w:rsid w:val="00C04106"/>
    <w:rsid w:val="00C0452B"/>
    <w:rsid w:val="00C0488D"/>
    <w:rsid w:val="00C07A14"/>
    <w:rsid w:val="00C07B64"/>
    <w:rsid w:val="00C07E4B"/>
    <w:rsid w:val="00C10072"/>
    <w:rsid w:val="00C10DFF"/>
    <w:rsid w:val="00C11F75"/>
    <w:rsid w:val="00C1218C"/>
    <w:rsid w:val="00C130CE"/>
    <w:rsid w:val="00C131EC"/>
    <w:rsid w:val="00C13CEE"/>
    <w:rsid w:val="00C14191"/>
    <w:rsid w:val="00C15942"/>
    <w:rsid w:val="00C209C7"/>
    <w:rsid w:val="00C20EA4"/>
    <w:rsid w:val="00C2143E"/>
    <w:rsid w:val="00C22798"/>
    <w:rsid w:val="00C2301A"/>
    <w:rsid w:val="00C248F0"/>
    <w:rsid w:val="00C25553"/>
    <w:rsid w:val="00C2685C"/>
    <w:rsid w:val="00C27381"/>
    <w:rsid w:val="00C27D8C"/>
    <w:rsid w:val="00C30E48"/>
    <w:rsid w:val="00C319B4"/>
    <w:rsid w:val="00C31A0A"/>
    <w:rsid w:val="00C32A31"/>
    <w:rsid w:val="00C33235"/>
    <w:rsid w:val="00C34510"/>
    <w:rsid w:val="00C34F59"/>
    <w:rsid w:val="00C363B9"/>
    <w:rsid w:val="00C3713C"/>
    <w:rsid w:val="00C37292"/>
    <w:rsid w:val="00C37FAD"/>
    <w:rsid w:val="00C40FE4"/>
    <w:rsid w:val="00C41789"/>
    <w:rsid w:val="00C41DBB"/>
    <w:rsid w:val="00C42C4F"/>
    <w:rsid w:val="00C43007"/>
    <w:rsid w:val="00C43594"/>
    <w:rsid w:val="00C44414"/>
    <w:rsid w:val="00C44F17"/>
    <w:rsid w:val="00C45C33"/>
    <w:rsid w:val="00C46B95"/>
    <w:rsid w:val="00C46E89"/>
    <w:rsid w:val="00C47A60"/>
    <w:rsid w:val="00C50156"/>
    <w:rsid w:val="00C50798"/>
    <w:rsid w:val="00C50AFE"/>
    <w:rsid w:val="00C51368"/>
    <w:rsid w:val="00C51BEB"/>
    <w:rsid w:val="00C52A75"/>
    <w:rsid w:val="00C53A7C"/>
    <w:rsid w:val="00C5467F"/>
    <w:rsid w:val="00C56653"/>
    <w:rsid w:val="00C56EEF"/>
    <w:rsid w:val="00C62ACA"/>
    <w:rsid w:val="00C63AD9"/>
    <w:rsid w:val="00C643EC"/>
    <w:rsid w:val="00C6506A"/>
    <w:rsid w:val="00C659B9"/>
    <w:rsid w:val="00C66459"/>
    <w:rsid w:val="00C66B49"/>
    <w:rsid w:val="00C66EE9"/>
    <w:rsid w:val="00C670EC"/>
    <w:rsid w:val="00C67214"/>
    <w:rsid w:val="00C72A4A"/>
    <w:rsid w:val="00C73102"/>
    <w:rsid w:val="00C735C0"/>
    <w:rsid w:val="00C7372C"/>
    <w:rsid w:val="00C7373E"/>
    <w:rsid w:val="00C73ADE"/>
    <w:rsid w:val="00C74B2B"/>
    <w:rsid w:val="00C75369"/>
    <w:rsid w:val="00C75FA3"/>
    <w:rsid w:val="00C764ED"/>
    <w:rsid w:val="00C765BC"/>
    <w:rsid w:val="00C769B3"/>
    <w:rsid w:val="00C77733"/>
    <w:rsid w:val="00C77D66"/>
    <w:rsid w:val="00C8073A"/>
    <w:rsid w:val="00C809E4"/>
    <w:rsid w:val="00C80FE1"/>
    <w:rsid w:val="00C8129D"/>
    <w:rsid w:val="00C812DC"/>
    <w:rsid w:val="00C81C92"/>
    <w:rsid w:val="00C821F3"/>
    <w:rsid w:val="00C824AD"/>
    <w:rsid w:val="00C82A1F"/>
    <w:rsid w:val="00C8548C"/>
    <w:rsid w:val="00C858B0"/>
    <w:rsid w:val="00C87DA1"/>
    <w:rsid w:val="00C904F9"/>
    <w:rsid w:val="00C905C1"/>
    <w:rsid w:val="00C915B3"/>
    <w:rsid w:val="00C9269F"/>
    <w:rsid w:val="00C935E2"/>
    <w:rsid w:val="00C94E6E"/>
    <w:rsid w:val="00C94F2E"/>
    <w:rsid w:val="00C95289"/>
    <w:rsid w:val="00C95C87"/>
    <w:rsid w:val="00C95D52"/>
    <w:rsid w:val="00C96930"/>
    <w:rsid w:val="00C96BD8"/>
    <w:rsid w:val="00C97B9B"/>
    <w:rsid w:val="00CA02FD"/>
    <w:rsid w:val="00CA1620"/>
    <w:rsid w:val="00CA2A77"/>
    <w:rsid w:val="00CA3755"/>
    <w:rsid w:val="00CA39CC"/>
    <w:rsid w:val="00CA4981"/>
    <w:rsid w:val="00CA51CE"/>
    <w:rsid w:val="00CA583A"/>
    <w:rsid w:val="00CA5C63"/>
    <w:rsid w:val="00CA6384"/>
    <w:rsid w:val="00CA685E"/>
    <w:rsid w:val="00CA692F"/>
    <w:rsid w:val="00CB0059"/>
    <w:rsid w:val="00CB0772"/>
    <w:rsid w:val="00CB0F7C"/>
    <w:rsid w:val="00CB0F91"/>
    <w:rsid w:val="00CB18B8"/>
    <w:rsid w:val="00CB313B"/>
    <w:rsid w:val="00CB3A40"/>
    <w:rsid w:val="00CB3FC1"/>
    <w:rsid w:val="00CB4922"/>
    <w:rsid w:val="00CB499A"/>
    <w:rsid w:val="00CB4D83"/>
    <w:rsid w:val="00CB665E"/>
    <w:rsid w:val="00CB69A2"/>
    <w:rsid w:val="00CB776D"/>
    <w:rsid w:val="00CB7B1A"/>
    <w:rsid w:val="00CB7C08"/>
    <w:rsid w:val="00CC07AE"/>
    <w:rsid w:val="00CC151D"/>
    <w:rsid w:val="00CC23BB"/>
    <w:rsid w:val="00CC54F0"/>
    <w:rsid w:val="00CC664C"/>
    <w:rsid w:val="00CD021B"/>
    <w:rsid w:val="00CD060C"/>
    <w:rsid w:val="00CD0998"/>
    <w:rsid w:val="00CD1C61"/>
    <w:rsid w:val="00CD1E8C"/>
    <w:rsid w:val="00CD2322"/>
    <w:rsid w:val="00CD291B"/>
    <w:rsid w:val="00CD31FD"/>
    <w:rsid w:val="00CD47C3"/>
    <w:rsid w:val="00CD4847"/>
    <w:rsid w:val="00CD5999"/>
    <w:rsid w:val="00CD68B9"/>
    <w:rsid w:val="00CD720C"/>
    <w:rsid w:val="00CD72D7"/>
    <w:rsid w:val="00CD75CA"/>
    <w:rsid w:val="00CD78F8"/>
    <w:rsid w:val="00CD7A5F"/>
    <w:rsid w:val="00CE0D48"/>
    <w:rsid w:val="00CE1382"/>
    <w:rsid w:val="00CE357F"/>
    <w:rsid w:val="00CE3B29"/>
    <w:rsid w:val="00CE4230"/>
    <w:rsid w:val="00CE4951"/>
    <w:rsid w:val="00CE4A42"/>
    <w:rsid w:val="00CE5B7C"/>
    <w:rsid w:val="00CE5BB6"/>
    <w:rsid w:val="00CE713E"/>
    <w:rsid w:val="00CF0C81"/>
    <w:rsid w:val="00CF2175"/>
    <w:rsid w:val="00CF3666"/>
    <w:rsid w:val="00CF430F"/>
    <w:rsid w:val="00CF4894"/>
    <w:rsid w:val="00CF50A5"/>
    <w:rsid w:val="00CF5EB4"/>
    <w:rsid w:val="00D0022D"/>
    <w:rsid w:val="00D00795"/>
    <w:rsid w:val="00D02C6C"/>
    <w:rsid w:val="00D030AE"/>
    <w:rsid w:val="00D035B8"/>
    <w:rsid w:val="00D03C24"/>
    <w:rsid w:val="00D0651E"/>
    <w:rsid w:val="00D07541"/>
    <w:rsid w:val="00D10298"/>
    <w:rsid w:val="00D10D37"/>
    <w:rsid w:val="00D114D9"/>
    <w:rsid w:val="00D1482B"/>
    <w:rsid w:val="00D15967"/>
    <w:rsid w:val="00D15BB4"/>
    <w:rsid w:val="00D15E70"/>
    <w:rsid w:val="00D16071"/>
    <w:rsid w:val="00D16BE7"/>
    <w:rsid w:val="00D20EA5"/>
    <w:rsid w:val="00D212AB"/>
    <w:rsid w:val="00D22770"/>
    <w:rsid w:val="00D22897"/>
    <w:rsid w:val="00D236DD"/>
    <w:rsid w:val="00D23B97"/>
    <w:rsid w:val="00D23BDA"/>
    <w:rsid w:val="00D25929"/>
    <w:rsid w:val="00D259DC"/>
    <w:rsid w:val="00D26BDB"/>
    <w:rsid w:val="00D30998"/>
    <w:rsid w:val="00D333B8"/>
    <w:rsid w:val="00D33876"/>
    <w:rsid w:val="00D34328"/>
    <w:rsid w:val="00D363BD"/>
    <w:rsid w:val="00D364D2"/>
    <w:rsid w:val="00D36698"/>
    <w:rsid w:val="00D366AD"/>
    <w:rsid w:val="00D37103"/>
    <w:rsid w:val="00D37215"/>
    <w:rsid w:val="00D40229"/>
    <w:rsid w:val="00D4035A"/>
    <w:rsid w:val="00D40611"/>
    <w:rsid w:val="00D41A16"/>
    <w:rsid w:val="00D465CF"/>
    <w:rsid w:val="00D46A69"/>
    <w:rsid w:val="00D46B31"/>
    <w:rsid w:val="00D46F79"/>
    <w:rsid w:val="00D50CF9"/>
    <w:rsid w:val="00D5398C"/>
    <w:rsid w:val="00D5449D"/>
    <w:rsid w:val="00D54D8A"/>
    <w:rsid w:val="00D5585A"/>
    <w:rsid w:val="00D566B6"/>
    <w:rsid w:val="00D61455"/>
    <w:rsid w:val="00D61D5D"/>
    <w:rsid w:val="00D62887"/>
    <w:rsid w:val="00D630F1"/>
    <w:rsid w:val="00D63338"/>
    <w:rsid w:val="00D659CE"/>
    <w:rsid w:val="00D66647"/>
    <w:rsid w:val="00D67EA0"/>
    <w:rsid w:val="00D70C50"/>
    <w:rsid w:val="00D725DB"/>
    <w:rsid w:val="00D73156"/>
    <w:rsid w:val="00D73595"/>
    <w:rsid w:val="00D74AFF"/>
    <w:rsid w:val="00D74C3B"/>
    <w:rsid w:val="00D75EF2"/>
    <w:rsid w:val="00D7758A"/>
    <w:rsid w:val="00D77657"/>
    <w:rsid w:val="00D80929"/>
    <w:rsid w:val="00D8176C"/>
    <w:rsid w:val="00D8189C"/>
    <w:rsid w:val="00D81C10"/>
    <w:rsid w:val="00D82102"/>
    <w:rsid w:val="00D82A92"/>
    <w:rsid w:val="00D83448"/>
    <w:rsid w:val="00D84023"/>
    <w:rsid w:val="00D84B6C"/>
    <w:rsid w:val="00D8531F"/>
    <w:rsid w:val="00D85EFE"/>
    <w:rsid w:val="00D86C47"/>
    <w:rsid w:val="00D87C33"/>
    <w:rsid w:val="00D87E97"/>
    <w:rsid w:val="00D90094"/>
    <w:rsid w:val="00D9029C"/>
    <w:rsid w:val="00D90666"/>
    <w:rsid w:val="00D9164F"/>
    <w:rsid w:val="00D926BB"/>
    <w:rsid w:val="00D92763"/>
    <w:rsid w:val="00D9436B"/>
    <w:rsid w:val="00D95AAA"/>
    <w:rsid w:val="00DA0189"/>
    <w:rsid w:val="00DA16B1"/>
    <w:rsid w:val="00DA1B1B"/>
    <w:rsid w:val="00DA29AF"/>
    <w:rsid w:val="00DA38C6"/>
    <w:rsid w:val="00DA39E9"/>
    <w:rsid w:val="00DA47E2"/>
    <w:rsid w:val="00DA4DD8"/>
    <w:rsid w:val="00DA570A"/>
    <w:rsid w:val="00DA5852"/>
    <w:rsid w:val="00DB012D"/>
    <w:rsid w:val="00DB0726"/>
    <w:rsid w:val="00DB1BA4"/>
    <w:rsid w:val="00DB1E35"/>
    <w:rsid w:val="00DB2E0B"/>
    <w:rsid w:val="00DB3527"/>
    <w:rsid w:val="00DB4824"/>
    <w:rsid w:val="00DB5533"/>
    <w:rsid w:val="00DB58E4"/>
    <w:rsid w:val="00DB5DC6"/>
    <w:rsid w:val="00DB76D0"/>
    <w:rsid w:val="00DB7AC8"/>
    <w:rsid w:val="00DB7BB8"/>
    <w:rsid w:val="00DC051C"/>
    <w:rsid w:val="00DC1DB2"/>
    <w:rsid w:val="00DC277E"/>
    <w:rsid w:val="00DC38F0"/>
    <w:rsid w:val="00DC3EAC"/>
    <w:rsid w:val="00DC6B84"/>
    <w:rsid w:val="00DC7831"/>
    <w:rsid w:val="00DD0F11"/>
    <w:rsid w:val="00DD25A4"/>
    <w:rsid w:val="00DD2753"/>
    <w:rsid w:val="00DD3550"/>
    <w:rsid w:val="00DD4860"/>
    <w:rsid w:val="00DD51D1"/>
    <w:rsid w:val="00DD5876"/>
    <w:rsid w:val="00DD5946"/>
    <w:rsid w:val="00DD61E0"/>
    <w:rsid w:val="00DD704E"/>
    <w:rsid w:val="00DD7A9D"/>
    <w:rsid w:val="00DE1AD9"/>
    <w:rsid w:val="00DE2382"/>
    <w:rsid w:val="00DE4297"/>
    <w:rsid w:val="00DE5C86"/>
    <w:rsid w:val="00DE65C8"/>
    <w:rsid w:val="00DF0DA5"/>
    <w:rsid w:val="00DF1401"/>
    <w:rsid w:val="00DF1EEA"/>
    <w:rsid w:val="00DF251C"/>
    <w:rsid w:val="00DF3274"/>
    <w:rsid w:val="00DF4613"/>
    <w:rsid w:val="00E0252C"/>
    <w:rsid w:val="00E0357F"/>
    <w:rsid w:val="00E0387E"/>
    <w:rsid w:val="00E04B0E"/>
    <w:rsid w:val="00E04B8B"/>
    <w:rsid w:val="00E04F77"/>
    <w:rsid w:val="00E05370"/>
    <w:rsid w:val="00E05A64"/>
    <w:rsid w:val="00E06630"/>
    <w:rsid w:val="00E06DD3"/>
    <w:rsid w:val="00E073E5"/>
    <w:rsid w:val="00E10475"/>
    <w:rsid w:val="00E11480"/>
    <w:rsid w:val="00E1330C"/>
    <w:rsid w:val="00E15D85"/>
    <w:rsid w:val="00E1633A"/>
    <w:rsid w:val="00E169CC"/>
    <w:rsid w:val="00E16EAC"/>
    <w:rsid w:val="00E1701A"/>
    <w:rsid w:val="00E17E3A"/>
    <w:rsid w:val="00E17E92"/>
    <w:rsid w:val="00E2035E"/>
    <w:rsid w:val="00E2172C"/>
    <w:rsid w:val="00E222DC"/>
    <w:rsid w:val="00E22BA3"/>
    <w:rsid w:val="00E23856"/>
    <w:rsid w:val="00E241C4"/>
    <w:rsid w:val="00E2457C"/>
    <w:rsid w:val="00E24A2E"/>
    <w:rsid w:val="00E24BEF"/>
    <w:rsid w:val="00E25446"/>
    <w:rsid w:val="00E255FB"/>
    <w:rsid w:val="00E27531"/>
    <w:rsid w:val="00E3070F"/>
    <w:rsid w:val="00E307CC"/>
    <w:rsid w:val="00E31C38"/>
    <w:rsid w:val="00E32AC7"/>
    <w:rsid w:val="00E33906"/>
    <w:rsid w:val="00E33AC0"/>
    <w:rsid w:val="00E33B4D"/>
    <w:rsid w:val="00E3538D"/>
    <w:rsid w:val="00E35A69"/>
    <w:rsid w:val="00E35D1D"/>
    <w:rsid w:val="00E35E2C"/>
    <w:rsid w:val="00E36650"/>
    <w:rsid w:val="00E37098"/>
    <w:rsid w:val="00E404E8"/>
    <w:rsid w:val="00E40C2D"/>
    <w:rsid w:val="00E418D3"/>
    <w:rsid w:val="00E43BE4"/>
    <w:rsid w:val="00E43C2A"/>
    <w:rsid w:val="00E447AB"/>
    <w:rsid w:val="00E459FE"/>
    <w:rsid w:val="00E46C1B"/>
    <w:rsid w:val="00E47229"/>
    <w:rsid w:val="00E50642"/>
    <w:rsid w:val="00E5210E"/>
    <w:rsid w:val="00E5212D"/>
    <w:rsid w:val="00E52554"/>
    <w:rsid w:val="00E53DE8"/>
    <w:rsid w:val="00E54480"/>
    <w:rsid w:val="00E54B6A"/>
    <w:rsid w:val="00E554BF"/>
    <w:rsid w:val="00E55645"/>
    <w:rsid w:val="00E5633D"/>
    <w:rsid w:val="00E56CB5"/>
    <w:rsid w:val="00E635A1"/>
    <w:rsid w:val="00E64F7B"/>
    <w:rsid w:val="00E6574C"/>
    <w:rsid w:val="00E65C47"/>
    <w:rsid w:val="00E65DED"/>
    <w:rsid w:val="00E669FD"/>
    <w:rsid w:val="00E674AB"/>
    <w:rsid w:val="00E705B0"/>
    <w:rsid w:val="00E70A2A"/>
    <w:rsid w:val="00E730E3"/>
    <w:rsid w:val="00E73144"/>
    <w:rsid w:val="00E73918"/>
    <w:rsid w:val="00E74CCC"/>
    <w:rsid w:val="00E8056B"/>
    <w:rsid w:val="00E805AC"/>
    <w:rsid w:val="00E80DF9"/>
    <w:rsid w:val="00E8298A"/>
    <w:rsid w:val="00E82B6C"/>
    <w:rsid w:val="00E84D22"/>
    <w:rsid w:val="00E86110"/>
    <w:rsid w:val="00E8682C"/>
    <w:rsid w:val="00E86DF8"/>
    <w:rsid w:val="00E86E50"/>
    <w:rsid w:val="00E90514"/>
    <w:rsid w:val="00E908BC"/>
    <w:rsid w:val="00E90B87"/>
    <w:rsid w:val="00E910F5"/>
    <w:rsid w:val="00E92301"/>
    <w:rsid w:val="00E93CBC"/>
    <w:rsid w:val="00E9442B"/>
    <w:rsid w:val="00E94936"/>
    <w:rsid w:val="00E955BF"/>
    <w:rsid w:val="00E95B7F"/>
    <w:rsid w:val="00E973E5"/>
    <w:rsid w:val="00E9749B"/>
    <w:rsid w:val="00E9767E"/>
    <w:rsid w:val="00EA0791"/>
    <w:rsid w:val="00EA19A1"/>
    <w:rsid w:val="00EA1F1D"/>
    <w:rsid w:val="00EA3802"/>
    <w:rsid w:val="00EA390C"/>
    <w:rsid w:val="00EA481C"/>
    <w:rsid w:val="00EA4BB1"/>
    <w:rsid w:val="00EA52C4"/>
    <w:rsid w:val="00EA5EE5"/>
    <w:rsid w:val="00EA641F"/>
    <w:rsid w:val="00EA6C71"/>
    <w:rsid w:val="00EA6EBA"/>
    <w:rsid w:val="00EB10C7"/>
    <w:rsid w:val="00EB19D0"/>
    <w:rsid w:val="00EB1FB8"/>
    <w:rsid w:val="00EB2752"/>
    <w:rsid w:val="00EB2BDE"/>
    <w:rsid w:val="00EB2F2A"/>
    <w:rsid w:val="00EB3AC0"/>
    <w:rsid w:val="00EB3D23"/>
    <w:rsid w:val="00EB40E1"/>
    <w:rsid w:val="00EB4F53"/>
    <w:rsid w:val="00EB5B08"/>
    <w:rsid w:val="00EB5C30"/>
    <w:rsid w:val="00EB6015"/>
    <w:rsid w:val="00EB65CB"/>
    <w:rsid w:val="00EB7067"/>
    <w:rsid w:val="00EB707C"/>
    <w:rsid w:val="00EC2202"/>
    <w:rsid w:val="00EC345E"/>
    <w:rsid w:val="00EC3BEE"/>
    <w:rsid w:val="00EC43EC"/>
    <w:rsid w:val="00EC6F7C"/>
    <w:rsid w:val="00ED00D8"/>
    <w:rsid w:val="00ED0357"/>
    <w:rsid w:val="00ED0F2D"/>
    <w:rsid w:val="00ED1266"/>
    <w:rsid w:val="00ED16F0"/>
    <w:rsid w:val="00ED3582"/>
    <w:rsid w:val="00ED3A92"/>
    <w:rsid w:val="00ED5222"/>
    <w:rsid w:val="00ED6D17"/>
    <w:rsid w:val="00ED70E8"/>
    <w:rsid w:val="00EE0892"/>
    <w:rsid w:val="00EE0C16"/>
    <w:rsid w:val="00EE1A86"/>
    <w:rsid w:val="00EE2F34"/>
    <w:rsid w:val="00EE4DEE"/>
    <w:rsid w:val="00EE7E52"/>
    <w:rsid w:val="00EE7F61"/>
    <w:rsid w:val="00EE7FF2"/>
    <w:rsid w:val="00EF0CCD"/>
    <w:rsid w:val="00EF1176"/>
    <w:rsid w:val="00EF15CC"/>
    <w:rsid w:val="00EF1B6A"/>
    <w:rsid w:val="00EF2577"/>
    <w:rsid w:val="00EF2E23"/>
    <w:rsid w:val="00EF30C9"/>
    <w:rsid w:val="00EF37F7"/>
    <w:rsid w:val="00EF3D53"/>
    <w:rsid w:val="00EF3DE5"/>
    <w:rsid w:val="00EF3E7A"/>
    <w:rsid w:val="00EF427C"/>
    <w:rsid w:val="00EF432B"/>
    <w:rsid w:val="00EF5CFA"/>
    <w:rsid w:val="00EF65B0"/>
    <w:rsid w:val="00EF6A0F"/>
    <w:rsid w:val="00EF6F35"/>
    <w:rsid w:val="00EF71FB"/>
    <w:rsid w:val="00F00E6F"/>
    <w:rsid w:val="00F0477A"/>
    <w:rsid w:val="00F04B31"/>
    <w:rsid w:val="00F056AF"/>
    <w:rsid w:val="00F06108"/>
    <w:rsid w:val="00F06C2F"/>
    <w:rsid w:val="00F06D53"/>
    <w:rsid w:val="00F07381"/>
    <w:rsid w:val="00F10618"/>
    <w:rsid w:val="00F118B0"/>
    <w:rsid w:val="00F11BC9"/>
    <w:rsid w:val="00F12987"/>
    <w:rsid w:val="00F13813"/>
    <w:rsid w:val="00F16269"/>
    <w:rsid w:val="00F16496"/>
    <w:rsid w:val="00F16E24"/>
    <w:rsid w:val="00F16F85"/>
    <w:rsid w:val="00F17897"/>
    <w:rsid w:val="00F1789C"/>
    <w:rsid w:val="00F17D96"/>
    <w:rsid w:val="00F2022E"/>
    <w:rsid w:val="00F20418"/>
    <w:rsid w:val="00F20E50"/>
    <w:rsid w:val="00F22731"/>
    <w:rsid w:val="00F22CAA"/>
    <w:rsid w:val="00F22EAD"/>
    <w:rsid w:val="00F251AF"/>
    <w:rsid w:val="00F27091"/>
    <w:rsid w:val="00F27485"/>
    <w:rsid w:val="00F27923"/>
    <w:rsid w:val="00F309BD"/>
    <w:rsid w:val="00F30F63"/>
    <w:rsid w:val="00F31CBE"/>
    <w:rsid w:val="00F32600"/>
    <w:rsid w:val="00F32AA6"/>
    <w:rsid w:val="00F330DE"/>
    <w:rsid w:val="00F35E0D"/>
    <w:rsid w:val="00F36318"/>
    <w:rsid w:val="00F36485"/>
    <w:rsid w:val="00F36CC9"/>
    <w:rsid w:val="00F36E8E"/>
    <w:rsid w:val="00F3735B"/>
    <w:rsid w:val="00F37F81"/>
    <w:rsid w:val="00F40A3C"/>
    <w:rsid w:val="00F422A8"/>
    <w:rsid w:val="00F42E83"/>
    <w:rsid w:val="00F438EA"/>
    <w:rsid w:val="00F43CEB"/>
    <w:rsid w:val="00F43D29"/>
    <w:rsid w:val="00F43D82"/>
    <w:rsid w:val="00F444EC"/>
    <w:rsid w:val="00F475AB"/>
    <w:rsid w:val="00F47B88"/>
    <w:rsid w:val="00F47D40"/>
    <w:rsid w:val="00F512AA"/>
    <w:rsid w:val="00F51A8A"/>
    <w:rsid w:val="00F51BF2"/>
    <w:rsid w:val="00F51C8F"/>
    <w:rsid w:val="00F524B1"/>
    <w:rsid w:val="00F53981"/>
    <w:rsid w:val="00F53D75"/>
    <w:rsid w:val="00F56496"/>
    <w:rsid w:val="00F57A59"/>
    <w:rsid w:val="00F604FF"/>
    <w:rsid w:val="00F609C9"/>
    <w:rsid w:val="00F63E11"/>
    <w:rsid w:val="00F64D4E"/>
    <w:rsid w:val="00F650FD"/>
    <w:rsid w:val="00F677FA"/>
    <w:rsid w:val="00F70728"/>
    <w:rsid w:val="00F7146E"/>
    <w:rsid w:val="00F71E70"/>
    <w:rsid w:val="00F736B5"/>
    <w:rsid w:val="00F73C86"/>
    <w:rsid w:val="00F73E03"/>
    <w:rsid w:val="00F74B69"/>
    <w:rsid w:val="00F76993"/>
    <w:rsid w:val="00F80796"/>
    <w:rsid w:val="00F807D8"/>
    <w:rsid w:val="00F81521"/>
    <w:rsid w:val="00F81FC7"/>
    <w:rsid w:val="00F82377"/>
    <w:rsid w:val="00F830F8"/>
    <w:rsid w:val="00F84085"/>
    <w:rsid w:val="00F843D4"/>
    <w:rsid w:val="00F84444"/>
    <w:rsid w:val="00F85341"/>
    <w:rsid w:val="00F863E8"/>
    <w:rsid w:val="00F91DE4"/>
    <w:rsid w:val="00F91EB5"/>
    <w:rsid w:val="00F92C20"/>
    <w:rsid w:val="00F9363D"/>
    <w:rsid w:val="00F93E97"/>
    <w:rsid w:val="00F93F09"/>
    <w:rsid w:val="00F96B5D"/>
    <w:rsid w:val="00F96C02"/>
    <w:rsid w:val="00F971F7"/>
    <w:rsid w:val="00F97D64"/>
    <w:rsid w:val="00FA0CE5"/>
    <w:rsid w:val="00FA116E"/>
    <w:rsid w:val="00FA1176"/>
    <w:rsid w:val="00FA26C0"/>
    <w:rsid w:val="00FA26D2"/>
    <w:rsid w:val="00FA27DF"/>
    <w:rsid w:val="00FA3B4C"/>
    <w:rsid w:val="00FA504E"/>
    <w:rsid w:val="00FA52AF"/>
    <w:rsid w:val="00FA5785"/>
    <w:rsid w:val="00FA6786"/>
    <w:rsid w:val="00FA6DFF"/>
    <w:rsid w:val="00FA7307"/>
    <w:rsid w:val="00FA76EA"/>
    <w:rsid w:val="00FA789C"/>
    <w:rsid w:val="00FA78AE"/>
    <w:rsid w:val="00FB0816"/>
    <w:rsid w:val="00FB1051"/>
    <w:rsid w:val="00FB1501"/>
    <w:rsid w:val="00FB1808"/>
    <w:rsid w:val="00FB3429"/>
    <w:rsid w:val="00FB41AB"/>
    <w:rsid w:val="00FB5A30"/>
    <w:rsid w:val="00FC14A3"/>
    <w:rsid w:val="00FC3743"/>
    <w:rsid w:val="00FC45DA"/>
    <w:rsid w:val="00FC54A1"/>
    <w:rsid w:val="00FC72A0"/>
    <w:rsid w:val="00FD15AE"/>
    <w:rsid w:val="00FD24FF"/>
    <w:rsid w:val="00FD2BDA"/>
    <w:rsid w:val="00FD3E55"/>
    <w:rsid w:val="00FD3ECF"/>
    <w:rsid w:val="00FD4E59"/>
    <w:rsid w:val="00FD4F58"/>
    <w:rsid w:val="00FD5717"/>
    <w:rsid w:val="00FD5D6F"/>
    <w:rsid w:val="00FD612B"/>
    <w:rsid w:val="00FD755C"/>
    <w:rsid w:val="00FE0339"/>
    <w:rsid w:val="00FE173B"/>
    <w:rsid w:val="00FE21F2"/>
    <w:rsid w:val="00FE3516"/>
    <w:rsid w:val="00FE471D"/>
    <w:rsid w:val="00FE5FAE"/>
    <w:rsid w:val="00FE5FE0"/>
    <w:rsid w:val="00FE6643"/>
    <w:rsid w:val="00FE66B8"/>
    <w:rsid w:val="00FE6723"/>
    <w:rsid w:val="00FE7249"/>
    <w:rsid w:val="00FE72E6"/>
    <w:rsid w:val="00FF092A"/>
    <w:rsid w:val="00FF1257"/>
    <w:rsid w:val="00FF1BD5"/>
    <w:rsid w:val="00FF26C4"/>
    <w:rsid w:val="00FF292C"/>
    <w:rsid w:val="00FF3A58"/>
    <w:rsid w:val="00FF4BA9"/>
    <w:rsid w:val="00FF4DE5"/>
    <w:rsid w:val="00FF62AA"/>
    <w:rsid w:val="00FF6F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5D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5C4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3A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3A92"/>
    <w:rPr>
      <w:rFonts w:ascii="Tahoma" w:hAnsi="Tahoma" w:cs="Tahoma"/>
      <w:sz w:val="16"/>
      <w:szCs w:val="16"/>
    </w:rPr>
  </w:style>
  <w:style w:type="paragraph" w:customStyle="1" w:styleId="MapleOutput">
    <w:name w:val="Maple Output"/>
    <w:uiPriority w:val="99"/>
    <w:rsid w:val="004B447A"/>
    <w:pPr>
      <w:autoSpaceDE w:val="0"/>
      <w:autoSpaceDN w:val="0"/>
      <w:adjustRightInd w:val="0"/>
      <w:spacing w:after="0" w:line="360" w:lineRule="auto"/>
      <w:jc w:val="center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image" Target="media/image16.wmf"/><Relationship Id="rId39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21.png"/><Relationship Id="rId42" Type="http://schemas.openxmlformats.org/officeDocument/2006/relationships/image" Target="media/image26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5.png"/><Relationship Id="rId33" Type="http://schemas.openxmlformats.org/officeDocument/2006/relationships/oleObject" Target="embeddings/oleObject9.bin"/><Relationship Id="rId38" Type="http://schemas.openxmlformats.org/officeDocument/2006/relationships/image" Target="media/image24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18.wmf"/><Relationship Id="rId41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openxmlformats.org/officeDocument/2006/relationships/image" Target="media/image20.wmf"/><Relationship Id="rId37" Type="http://schemas.openxmlformats.org/officeDocument/2006/relationships/image" Target="media/image23.png"/><Relationship Id="rId40" Type="http://schemas.openxmlformats.org/officeDocument/2006/relationships/image" Target="media/image25.wmf"/><Relationship Id="rId45" Type="http://schemas.openxmlformats.org/officeDocument/2006/relationships/image" Target="media/image28.png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22.wmf"/><Relationship Id="rId43" Type="http://schemas.openxmlformats.org/officeDocument/2006/relationships/oleObject" Target="embeddings/oleObject13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2</Pages>
  <Words>920</Words>
  <Characters>524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Tech University</Company>
  <LinksUpToDate>false</LinksUpToDate>
  <CharactersWithSpaces>6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t Pearce</dc:creator>
  <cp:lastModifiedBy>Kent Pearce</cp:lastModifiedBy>
  <cp:revision>4</cp:revision>
  <dcterms:created xsi:type="dcterms:W3CDTF">2011-12-13T21:17:00Z</dcterms:created>
  <dcterms:modified xsi:type="dcterms:W3CDTF">2011-12-13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